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80E2714" w14:textId="70FA5E70" w:rsidR="00576257" w:rsidRPr="003C4B18" w:rsidRDefault="007A6381" w:rsidP="0028579B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C4B1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                               MÔN TOÁN LỚP 4</w:t>
      </w:r>
      <w:r w:rsidR="00B1330E" w:rsidRPr="003C4B1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HỌC KÌ I</w:t>
      </w:r>
      <w:r w:rsidR="00C33BE0" w:rsidRPr="003C4B18">
        <w:rPr>
          <w:rFonts w:ascii="Times New Roman" w:eastAsia="Times New Roman" w:hAnsi="Times New Roman" w:cs="Times New Roman"/>
          <w:b/>
          <w:bCs/>
          <w:sz w:val="24"/>
          <w:szCs w:val="24"/>
        </w:rPr>
        <w:t>I</w:t>
      </w:r>
      <w:r w:rsidR="00773166" w:rsidRPr="003C4B18">
        <w:rPr>
          <w:rFonts w:ascii="Times New Roman" w:eastAsia="Times New Roman" w:hAnsi="Times New Roman" w:cs="Times New Roman"/>
          <w:b/>
          <w:bCs/>
          <w:sz w:val="24"/>
          <w:szCs w:val="24"/>
        </w:rPr>
        <w:t>,</w:t>
      </w:r>
      <w:r w:rsidRPr="003C4B1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NĂM HỌC 202</w:t>
      </w:r>
      <w:r w:rsidR="009B1BF2" w:rsidRPr="003C4B18">
        <w:rPr>
          <w:rFonts w:ascii="Times New Roman" w:eastAsia="Times New Roman" w:hAnsi="Times New Roman" w:cs="Times New Roman"/>
          <w:b/>
          <w:bCs/>
          <w:sz w:val="24"/>
          <w:szCs w:val="24"/>
        </w:rPr>
        <w:t>4</w:t>
      </w:r>
      <w:r w:rsidR="00773166" w:rsidRPr="003C4B1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3C4B18">
        <w:rPr>
          <w:rFonts w:ascii="Times New Roman" w:eastAsia="Times New Roman" w:hAnsi="Times New Roman" w:cs="Times New Roman"/>
          <w:b/>
          <w:bCs/>
          <w:sz w:val="24"/>
          <w:szCs w:val="24"/>
        </w:rPr>
        <w:t>-</w:t>
      </w:r>
      <w:r w:rsidR="00773166" w:rsidRPr="003C4B1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3C4B18">
        <w:rPr>
          <w:rFonts w:ascii="Times New Roman" w:eastAsia="Times New Roman" w:hAnsi="Times New Roman" w:cs="Times New Roman"/>
          <w:b/>
          <w:bCs/>
          <w:sz w:val="24"/>
          <w:szCs w:val="24"/>
        </w:rPr>
        <w:t>202</w:t>
      </w:r>
      <w:r w:rsidR="009B1BF2" w:rsidRPr="003C4B18">
        <w:rPr>
          <w:rFonts w:ascii="Times New Roman" w:eastAsia="Times New Roman" w:hAnsi="Times New Roman" w:cs="Times New Roman"/>
          <w:b/>
          <w:bCs/>
          <w:sz w:val="24"/>
          <w:szCs w:val="24"/>
        </w:rPr>
        <w:t>5</w:t>
      </w:r>
    </w:p>
    <w:p w14:paraId="11FDF13A" w14:textId="77777777" w:rsidR="00B1330E" w:rsidRPr="003C4B18" w:rsidRDefault="00CE2EE6">
      <w:pPr>
        <w:shd w:val="clear" w:color="auto" w:fill="FFFFFF"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 w:rsidRPr="003C4B18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45AB2864" wp14:editId="144D60D5">
                <wp:simplePos x="0" y="0"/>
                <wp:positionH relativeFrom="column">
                  <wp:posOffset>3011245</wp:posOffset>
                </wp:positionH>
                <wp:positionV relativeFrom="paragraph">
                  <wp:posOffset>4445</wp:posOffset>
                </wp:positionV>
                <wp:extent cx="1336040" cy="0"/>
                <wp:effectExtent l="0" t="0" r="16510" b="19050"/>
                <wp:wrapNone/>
                <wp:docPr id="1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360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039DEABB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" o:spid="_x0000_s1026" type="#_x0000_t32" style="position:absolute;margin-left:237.1pt;margin-top:.35pt;width:105.2pt;height:0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"/>
            </w:pict>
          </mc:Fallback>
        </mc:AlternateContent>
      </w:r>
    </w:p>
    <w:p w14:paraId="561BF212" w14:textId="77777777" w:rsidR="00576257" w:rsidRPr="003C4B18" w:rsidRDefault="00B1330E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</w:pPr>
      <w:r w:rsidRPr="003C4B18">
        <w:rPr>
          <w:rFonts w:ascii="Times New Roman" w:eastAsia="Times New Roman" w:hAnsi="Times New Roman" w:cs="Times New Roman"/>
          <w:b/>
          <w:bCs/>
          <w:sz w:val="24"/>
          <w:szCs w:val="24"/>
        </w:rPr>
        <w:t>I. MA TRẬN NỘI DUNG KIỂM TRA</w:t>
      </w:r>
    </w:p>
    <w:tbl>
      <w:tblPr>
        <w:tblW w:w="1091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31"/>
        <w:gridCol w:w="2438"/>
        <w:gridCol w:w="3261"/>
        <w:gridCol w:w="3685"/>
      </w:tblGrid>
      <w:tr w:rsidR="005D5164" w:rsidRPr="003C4B18" w14:paraId="16E884C2" w14:textId="77777777" w:rsidTr="002C5B5D">
        <w:trPr>
          <w:trHeight w:val="851"/>
        </w:trPr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2278A1" w14:textId="77777777" w:rsidR="005D5164" w:rsidRPr="003C4B18" w:rsidRDefault="005D5164" w:rsidP="005D5164">
            <w:pPr>
              <w:spacing w:after="0" w:line="240" w:lineRule="auto"/>
              <w:ind w:left="267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it-IT"/>
              </w:rPr>
            </w:pPr>
            <w:r w:rsidRPr="003C4B18">
              <w:rPr>
                <w:rFonts w:ascii="Times New Roman" w:hAnsi="Times New Roman" w:cs="Times New Roman"/>
                <w:b/>
                <w:bCs/>
                <w:sz w:val="20"/>
                <w:szCs w:val="20"/>
                <w:lang w:val="it-IT"/>
              </w:rPr>
              <w:t>Tên nội dung, chủ đề, mạch kiến thức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3C3FDFB3" w14:textId="77777777" w:rsidR="0028579B" w:rsidRPr="003C4B18" w:rsidRDefault="005D5164" w:rsidP="00B125D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C4B1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Mức 1 </w:t>
            </w:r>
          </w:p>
          <w:p w14:paraId="2CF597E4" w14:textId="7F0D4C95" w:rsidR="005D5164" w:rsidRPr="003C4B18" w:rsidRDefault="00EC7F5F" w:rsidP="00B125D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  <w:r w:rsidRPr="003C4B1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Nhận biết)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2FD50CC2" w14:textId="77777777" w:rsidR="0028579B" w:rsidRPr="003C4B18" w:rsidRDefault="005D5164" w:rsidP="00E65BFB">
            <w:pPr>
              <w:spacing w:after="0" w:line="240" w:lineRule="auto"/>
              <w:ind w:right="-108" w:hanging="108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C4B1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ức 2</w:t>
            </w:r>
          </w:p>
          <w:p w14:paraId="64D0C1B2" w14:textId="79759B55" w:rsidR="005D5164" w:rsidRPr="003C4B18" w:rsidRDefault="0028579B" w:rsidP="00E65BFB">
            <w:pPr>
              <w:spacing w:after="0" w:line="240" w:lineRule="auto"/>
              <w:ind w:right="-108" w:hanging="108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  <w:r w:rsidRPr="003C4B1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Thông hiểu)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7B2B4360" w14:textId="77777777" w:rsidR="0028579B" w:rsidRPr="003C4B18" w:rsidRDefault="005D5164" w:rsidP="009403A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C4B1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ức 3</w:t>
            </w:r>
          </w:p>
          <w:p w14:paraId="0A7A7509" w14:textId="1B573224" w:rsidR="005D5164" w:rsidRPr="003C4B18" w:rsidRDefault="0028579B" w:rsidP="009403A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  <w:r w:rsidRPr="003C4B1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Vận dụng)</w:t>
            </w:r>
          </w:p>
        </w:tc>
      </w:tr>
      <w:tr w:rsidR="00576257" w:rsidRPr="003C4B18" w14:paraId="6802810B" w14:textId="77777777" w:rsidTr="002C5B5D">
        <w:trPr>
          <w:trHeight w:val="126"/>
        </w:trPr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814D92" w14:textId="3107267A" w:rsidR="00576257" w:rsidRPr="003C4B18" w:rsidRDefault="001140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3C4B18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1.</w:t>
            </w:r>
            <w:r w:rsidR="007A6381" w:rsidRPr="003C4B18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Số và phép tính</w:t>
            </w:r>
          </w:p>
          <w:p w14:paraId="4C8987AC" w14:textId="77777777" w:rsidR="00576257" w:rsidRPr="003C4B18" w:rsidRDefault="0057625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647038" w14:textId="7BC5055A" w:rsidR="008113E5" w:rsidRPr="003C4B18" w:rsidRDefault="00BA7DA0" w:rsidP="00C62BF1">
            <w:pPr>
              <w:spacing w:after="0" w:line="240" w:lineRule="auto"/>
              <w:jc w:val="both"/>
              <w:rPr>
                <w:rStyle w:val="fontstyle01"/>
                <w:b w:val="0"/>
                <w:bCs w:val="0"/>
                <w:sz w:val="24"/>
                <w:szCs w:val="24"/>
              </w:rPr>
            </w:pP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3955B7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Đọc, viết các số có nhiều chữ số (đến lớp triệu)</w:t>
            </w: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; phân số.</w:t>
            </w:r>
            <w:r w:rsidR="003955B7" w:rsidRPr="003C4B1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="008113E5" w:rsidRPr="003C4B18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3955B7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Nhận biết được cấu tạo thập phân của một số và giá trị của</w:t>
            </w:r>
            <w:r w:rsidR="00584DE7" w:rsidRPr="003C4B18">
              <w:rPr>
                <w:rFonts w:ascii="Times New Roman" w:hAnsi="Times New Roman" w:cs="Times New Roman"/>
              </w:rPr>
              <w:t xml:space="preserve"> </w:t>
            </w:r>
            <w:r w:rsidR="003955B7" w:rsidRPr="003C4B18">
              <w:rPr>
                <w:rStyle w:val="fontstyle01"/>
                <w:b w:val="0"/>
                <w:bCs w:val="0"/>
                <w:sz w:val="24"/>
                <w:szCs w:val="24"/>
              </w:rPr>
              <w:t>từng chữ số trong mỗi số.</w:t>
            </w:r>
            <w:r w:rsidR="003955B7" w:rsidRPr="003C4B1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="008113E5" w:rsidRPr="003C4B18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3955B7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Nhận biết được số chẵn, số lẻ.</w:t>
            </w:r>
          </w:p>
          <w:p w14:paraId="1DF7AF5D" w14:textId="40AC35E3" w:rsidR="00576257" w:rsidRPr="003C4B18" w:rsidRDefault="008113E5" w:rsidP="00C62BF1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5505D6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Nhận biết được khái niệm ban đầu về phân số, tử số, mẫu số</w:t>
            </w:r>
            <w:r w:rsidR="0090120C" w:rsidRPr="003C4B18">
              <w:rPr>
                <w:rStyle w:val="fontstyle01"/>
                <w:b w:val="0"/>
                <w:bCs w:val="0"/>
                <w:sz w:val="24"/>
                <w:szCs w:val="24"/>
              </w:rPr>
              <w:t>; tính chất cơ bản của phân số.</w:t>
            </w:r>
            <w:r w:rsidR="005505D6" w:rsidRPr="003C4B1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1C93E1" w14:textId="54ED3D18" w:rsidR="003955B7" w:rsidRPr="003C4B18" w:rsidRDefault="00FF13AD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- S</w:t>
            </w:r>
            <w:r w:rsidR="003955B7" w:rsidRPr="003C4B18">
              <w:rPr>
                <w:rStyle w:val="fontstyle01"/>
                <w:b w:val="0"/>
                <w:bCs w:val="0"/>
                <w:sz w:val="24"/>
                <w:szCs w:val="24"/>
              </w:rPr>
              <w:t>ắp xếp các số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>, phân số</w:t>
            </w:r>
            <w:r w:rsidR="003955B7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theo thứ tự (từ bé đến lớn hoặc ngược lại) </w:t>
            </w:r>
          </w:p>
          <w:p w14:paraId="2DA7863C" w14:textId="6FB1EE0F" w:rsidR="003955B7" w:rsidRPr="003C4B18" w:rsidRDefault="0069288A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- </w:t>
            </w:r>
            <w:r w:rsidR="003955B7" w:rsidRPr="003C4B18">
              <w:rPr>
                <w:rStyle w:val="fontstyle01"/>
                <w:b w:val="0"/>
                <w:bCs w:val="0"/>
                <w:sz w:val="24"/>
                <w:szCs w:val="24"/>
              </w:rPr>
              <w:t>Làm tròn được số tròn trăm nghìn</w:t>
            </w: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.</w:t>
            </w:r>
          </w:p>
          <w:p w14:paraId="5FDCCECF" w14:textId="2E75D81A" w:rsidR="003955B7" w:rsidRPr="003C4B18" w:rsidRDefault="004F7F2D" w:rsidP="00C62BF1">
            <w:pPr>
              <w:spacing w:after="0" w:line="240" w:lineRule="auto"/>
              <w:jc w:val="both"/>
              <w:rPr>
                <w:rStyle w:val="fontstyle01"/>
                <w:rFonts w:eastAsia="Times New Roman"/>
                <w:b w:val="0"/>
                <w:bCs w:val="0"/>
                <w:color w:val="auto"/>
                <w:sz w:val="24"/>
                <w:szCs w:val="24"/>
              </w:rPr>
            </w:pP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3955B7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Thực hiện được các phép cộng,  trừ các </w:t>
            </w: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STN, PS. </w:t>
            </w:r>
            <w:r w:rsidR="004E7241" w:rsidRPr="003C4B18">
              <w:rPr>
                <w:rStyle w:val="fontstyle01"/>
                <w:b w:val="0"/>
                <w:bCs w:val="0"/>
                <w:sz w:val="24"/>
                <w:szCs w:val="24"/>
              </w:rPr>
              <w:t>P</w:t>
            </w:r>
            <w:r w:rsidR="00B15E47" w:rsidRPr="003C4B18">
              <w:rPr>
                <w:rStyle w:val="fontstyle01"/>
                <w:b w:val="0"/>
                <w:bCs w:val="0"/>
                <w:sz w:val="24"/>
                <w:szCs w:val="24"/>
              </w:rPr>
              <w:t>hép nhân (phép chia )với (cho) các số có không quá hai chữ số</w:t>
            </w:r>
            <w:r w:rsidR="005E34FF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; </w:t>
            </w:r>
          </w:p>
          <w:p w14:paraId="10F35CFA" w14:textId="6AB42195" w:rsidR="00B15E47" w:rsidRPr="003C4B18" w:rsidRDefault="00B15E47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- Thực hiện được phép nhân</w:t>
            </w:r>
            <w:r w:rsidR="005E34FF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(chia)</w:t>
            </w: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với</w:t>
            </w:r>
            <w:r w:rsidR="005E34FF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(cho)</w:t>
            </w: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10; 100; 1000;... </w:t>
            </w:r>
          </w:p>
          <w:p w14:paraId="54391BE3" w14:textId="24D321C2" w:rsidR="0069288A" w:rsidRPr="003C4B18" w:rsidRDefault="00B15E47" w:rsidP="00C62BF1">
            <w:pPr>
              <w:spacing w:after="0" w:line="240" w:lineRule="auto"/>
              <w:jc w:val="both"/>
              <w:rPr>
                <w:rStyle w:val="fontstyle01"/>
                <w:b w:val="0"/>
                <w:bCs w:val="0"/>
                <w:sz w:val="24"/>
                <w:szCs w:val="24"/>
              </w:rPr>
            </w:pP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3955B7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Tính được số trung bình cộng của hai hay nhiều số.</w:t>
            </w:r>
          </w:p>
          <w:p w14:paraId="008BA782" w14:textId="3AE0E141" w:rsidR="005505D6" w:rsidRPr="003C4B18" w:rsidRDefault="0069288A" w:rsidP="00C62BF1">
            <w:pPr>
              <w:spacing w:after="0" w:line="240" w:lineRule="auto"/>
              <w:jc w:val="both"/>
              <w:rPr>
                <w:rStyle w:val="fontstyle01"/>
                <w:b w:val="0"/>
                <w:bCs w:val="0"/>
                <w:sz w:val="24"/>
                <w:szCs w:val="24"/>
              </w:rPr>
            </w:pP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- T</w:t>
            </w:r>
            <w:r w:rsidR="005505D6" w:rsidRPr="003C4B18">
              <w:rPr>
                <w:rStyle w:val="fontstyle01"/>
                <w:b w:val="0"/>
                <w:bCs w:val="0"/>
                <w:sz w:val="24"/>
                <w:szCs w:val="24"/>
              </w:rPr>
              <w:t>ính được giá trị của</w:t>
            </w:r>
            <w:r w:rsidRPr="003C4B18">
              <w:rPr>
                <w:rFonts w:ascii="Times New Roman" w:hAnsi="Times New Roman" w:cs="Times New Roman"/>
              </w:rPr>
              <w:t xml:space="preserve"> </w:t>
            </w:r>
            <w:r w:rsidR="005505D6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biểu thức </w:t>
            </w:r>
            <w:r w:rsidR="00B15E47" w:rsidRPr="003C4B18">
              <w:rPr>
                <w:rStyle w:val="fontstyle01"/>
                <w:b w:val="0"/>
                <w:bCs w:val="0"/>
                <w:sz w:val="24"/>
                <w:szCs w:val="24"/>
              </w:rPr>
              <w:t>số (chữ)</w:t>
            </w:r>
            <w:r w:rsidR="00180EC5" w:rsidRPr="003C4B18">
              <w:rPr>
                <w:rStyle w:val="fontstyle01"/>
                <w:b w:val="0"/>
                <w:bCs w:val="0"/>
                <w:sz w:val="24"/>
                <w:szCs w:val="24"/>
              </w:rPr>
              <w:t>.</w:t>
            </w:r>
          </w:p>
          <w:p w14:paraId="1D7E8E17" w14:textId="76A45C69" w:rsidR="00576257" w:rsidRPr="003C4B18" w:rsidRDefault="00B15E47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871252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Thực hiện được việc rút gọn phân số</w:t>
            </w: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; </w:t>
            </w:r>
            <w:r w:rsidR="00871252" w:rsidRPr="003C4B18">
              <w:rPr>
                <w:rStyle w:val="fontstyle01"/>
                <w:b w:val="0"/>
                <w:bCs w:val="0"/>
                <w:sz w:val="24"/>
                <w:szCs w:val="24"/>
              </w:rPr>
              <w:t>quy đồng mẫu số hai phân số</w:t>
            </w:r>
            <w:r w:rsidR="005E34FF" w:rsidRPr="003C4B18">
              <w:rPr>
                <w:rStyle w:val="fontstyle01"/>
                <w:b w:val="0"/>
                <w:bCs w:val="0"/>
                <w:sz w:val="24"/>
                <w:szCs w:val="24"/>
              </w:rPr>
              <w:t>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7C0C37" w14:textId="2208F241" w:rsidR="005505D6" w:rsidRPr="003C4B18" w:rsidRDefault="00201F12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- </w:t>
            </w:r>
            <w:r w:rsidR="005505D6" w:rsidRPr="003C4B18">
              <w:rPr>
                <w:rStyle w:val="fontstyle01"/>
                <w:b w:val="0"/>
                <w:bCs w:val="0"/>
                <w:sz w:val="24"/>
                <w:szCs w:val="24"/>
              </w:rPr>
              <w:t>Vận dụng được tính chất của phép tính để tính nhẩm và tính bằng cách</w:t>
            </w:r>
            <w:r w:rsidR="005505D6" w:rsidRPr="003C4B1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="005505D6" w:rsidRPr="003C4B18">
              <w:rPr>
                <w:rStyle w:val="fontstyle01"/>
                <w:b w:val="0"/>
                <w:bCs w:val="0"/>
                <w:sz w:val="24"/>
                <w:szCs w:val="24"/>
              </w:rPr>
              <w:t>thuận tiện nhất.</w:t>
            </w:r>
          </w:p>
          <w:p w14:paraId="7AB93438" w14:textId="6AF9A73F" w:rsidR="00871252" w:rsidRPr="003C4B18" w:rsidRDefault="00201F12" w:rsidP="00C62BF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- </w:t>
            </w:r>
            <w:r w:rsidR="005505D6" w:rsidRPr="003C4B18">
              <w:rPr>
                <w:rStyle w:val="fontstyle01"/>
                <w:b w:val="0"/>
                <w:bCs w:val="0"/>
                <w:sz w:val="24"/>
                <w:szCs w:val="24"/>
              </w:rPr>
              <w:t>Giải quyết được một số vấn đề gắn với việc giải các bài toán có đến hai</w:t>
            </w:r>
            <w:r w:rsidRPr="003C4B18">
              <w:rPr>
                <w:rFonts w:ascii="Times New Roman" w:hAnsi="Times New Roman" w:cs="Times New Roman"/>
              </w:rPr>
              <w:t xml:space="preserve"> </w:t>
            </w:r>
            <w:r w:rsidR="005505D6" w:rsidRPr="003C4B18">
              <w:rPr>
                <w:rStyle w:val="fontstyle01"/>
                <w:b w:val="0"/>
                <w:bCs w:val="0"/>
                <w:sz w:val="24"/>
                <w:szCs w:val="24"/>
              </w:rPr>
              <w:t>hoặc ba bước tính liên quan</w:t>
            </w:r>
            <w:r w:rsidRPr="003C4B18">
              <w:rPr>
                <w:rFonts w:ascii="Times New Roman" w:hAnsi="Times New Roman" w:cs="Times New Roman"/>
              </w:rPr>
              <w:t xml:space="preserve"> </w:t>
            </w:r>
            <w:r w:rsidR="005505D6" w:rsidRPr="003C4B18">
              <w:rPr>
                <w:rStyle w:val="fontstyle01"/>
                <w:b w:val="0"/>
                <w:bCs w:val="0"/>
                <w:sz w:val="24"/>
                <w:szCs w:val="24"/>
              </w:rPr>
              <w:t>đến thành phần và kết quả của phép tính; liên quan đến tìm số trung bình cộng của hai số; tìm hai số</w:t>
            </w:r>
            <w:r w:rsidR="005505D6" w:rsidRPr="003C4B1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="005505D6" w:rsidRPr="003C4B18">
              <w:rPr>
                <w:rStyle w:val="fontstyle01"/>
                <w:b w:val="0"/>
                <w:bCs w:val="0"/>
                <w:sz w:val="24"/>
                <w:szCs w:val="24"/>
              </w:rPr>
              <w:t>khi biết tổng và hiệu của hai số đó; bài toán liên quan đến rút về đơn vị</w:t>
            </w:r>
            <w:r w:rsidR="0035281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; </w:t>
            </w:r>
            <w:r w:rsidR="00871252" w:rsidRPr="003C4B18">
              <w:rPr>
                <w:rStyle w:val="fontstyle01"/>
                <w:b w:val="0"/>
                <w:bCs w:val="0"/>
                <w:sz w:val="24"/>
                <w:szCs w:val="24"/>
              </w:rPr>
              <w:t>liên quan đến tìm phân số của một số.</w:t>
            </w:r>
          </w:p>
          <w:p w14:paraId="6E92399D" w14:textId="77777777" w:rsidR="00871252" w:rsidRPr="003C4B18" w:rsidRDefault="00871252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628A2035" w14:textId="3C03A1B3" w:rsidR="003955B7" w:rsidRPr="003C4B18" w:rsidRDefault="003955B7" w:rsidP="00C62BF1">
            <w:pPr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sv-SE"/>
              </w:rPr>
            </w:pPr>
          </w:p>
        </w:tc>
      </w:tr>
      <w:tr w:rsidR="00D173B5" w:rsidRPr="003C4B18" w14:paraId="61F84379" w14:textId="77777777" w:rsidTr="002C5B5D">
        <w:trPr>
          <w:trHeight w:val="126"/>
        </w:trPr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303AF1" w14:textId="063B6E91" w:rsidR="00D173B5" w:rsidRPr="003C4B18" w:rsidRDefault="0011402F" w:rsidP="00D173B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C4B18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2.</w:t>
            </w:r>
            <w:r w:rsidR="00D173B5" w:rsidRPr="003C4B18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Hình học và </w:t>
            </w:r>
            <w:r w:rsidRPr="003C4B18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Đ</w:t>
            </w:r>
            <w:r w:rsidR="00D173B5" w:rsidRPr="003C4B1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 lường</w:t>
            </w:r>
          </w:p>
          <w:p w14:paraId="2927A6D6" w14:textId="77777777" w:rsidR="00D173B5" w:rsidRPr="003C4B18" w:rsidRDefault="00D173B5" w:rsidP="00D173B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4A209D" w14:textId="7F4396B7" w:rsidR="00D173B5" w:rsidRPr="003C4B18" w:rsidRDefault="004E7241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Nhận biết được góc nhọn, góc tù, góc bẹt;</w:t>
            </w:r>
            <w:r w:rsidR="00D173B5" w:rsidRPr="003C4B1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>hai đường thẳng vuông góc, hai đường thẳng song song; hình bình hành, hình thoi</w:t>
            </w: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.</w:t>
            </w:r>
          </w:p>
          <w:p w14:paraId="71382DBD" w14:textId="7F0F135D" w:rsidR="00D173B5" w:rsidRPr="003C4B18" w:rsidRDefault="004E7241" w:rsidP="00C62BF1">
            <w:pPr>
              <w:spacing w:after="0" w:line="240" w:lineRule="auto"/>
              <w:jc w:val="both"/>
              <w:rPr>
                <w:rStyle w:val="fontstyle01"/>
                <w:rFonts w:eastAsia="Times New Roman"/>
                <w:b w:val="0"/>
                <w:bCs w:val="0"/>
                <w:color w:val="auto"/>
                <w:sz w:val="24"/>
                <w:szCs w:val="24"/>
              </w:rPr>
            </w:pP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Nhận biết các đơn vị đo khối lượng: </w:t>
            </w:r>
            <w:r w:rsidR="00D173B5" w:rsidRPr="003C4B18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 xml:space="preserve">yến, tạ, tấn 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và quan hệ giữa các đơn vị đó với </w:t>
            </w:r>
            <w:r w:rsidR="00D173B5" w:rsidRPr="003C4B18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kg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>.</w:t>
            </w:r>
            <w:r w:rsidR="00D173B5" w:rsidRPr="003C4B1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Nhận biết các đơn vị đo diện tích: </w:t>
            </w:r>
            <w:r w:rsidR="00D173B5" w:rsidRPr="003C4B18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dm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2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="00D173B5" w:rsidRPr="003C4B18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m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2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="00D173B5" w:rsidRPr="003C4B18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mm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2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và quan hệ giữa các đơn vị đó</w:t>
            </w: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;</w:t>
            </w:r>
            <w:r w:rsidRPr="003C4B18">
              <w:rPr>
                <w:rFonts w:ascii="Times New Roman" w:hAnsi="Times New Roman" w:cs="Times New Roman"/>
              </w:rPr>
              <w:t xml:space="preserve"> 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>các đơn vị đo thời gian: giây, thế kỉ và quan hệ giữa các</w:t>
            </w:r>
            <w:r w:rsidR="00D173B5" w:rsidRPr="003C4B18">
              <w:rPr>
                <w:rFonts w:ascii="Times New Roman" w:hAnsi="Times New Roman" w:cs="Times New Roman"/>
              </w:rPr>
              <w:t xml:space="preserve"> 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>đơn vị đo thời gian đã học</w:t>
            </w: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;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đơn vị đo góc: độ (o)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A36C5F" w14:textId="2112E15F" w:rsidR="00D173B5" w:rsidRPr="003C4B18" w:rsidRDefault="00D725CC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Sử dụng được thước đo góc để đo các góc: 60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o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>; 90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o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>; 120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o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>; 180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o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>.</w:t>
            </w:r>
          </w:p>
          <w:p w14:paraId="133FAF3D" w14:textId="049EC0C7" w:rsidR="00D173B5" w:rsidRPr="003C4B18" w:rsidRDefault="0052611E" w:rsidP="00C62BF1">
            <w:pPr>
              <w:spacing w:after="0" w:line="240" w:lineRule="auto"/>
              <w:jc w:val="both"/>
              <w:rPr>
                <w:rStyle w:val="fontstyle01"/>
                <w:rFonts w:eastAsia="Times New Roman"/>
                <w:b w:val="0"/>
                <w:bCs w:val="0"/>
                <w:color w:val="auto"/>
                <w:sz w:val="24"/>
                <w:szCs w:val="24"/>
              </w:rPr>
            </w:pP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Thực hiện được việc chuyển đổi và tính toán với các số đo độ dài (</w:t>
            </w:r>
            <w:r w:rsidR="00D173B5" w:rsidRPr="003C4B18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mm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>,</w:t>
            </w: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</w:t>
            </w:r>
            <w:r w:rsidR="00D173B5" w:rsidRPr="003C4B18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cm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="00D173B5" w:rsidRPr="003C4B18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dm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="00D173B5" w:rsidRPr="003C4B18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m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="00D173B5" w:rsidRPr="003C4B18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km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>); diện tích (</w:t>
            </w:r>
            <w:r w:rsidR="00D173B5" w:rsidRPr="003C4B18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mm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2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="00D173B5" w:rsidRPr="003C4B18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cm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2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="00D173B5" w:rsidRPr="003C4B18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dm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2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="00D173B5" w:rsidRPr="003C4B18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m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2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>); khối lượng (</w:t>
            </w:r>
            <w:r w:rsidR="00D173B5" w:rsidRPr="003C4B18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g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="00D173B5" w:rsidRPr="003C4B18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kg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>, yến, tạ,</w:t>
            </w:r>
            <w:r w:rsidRPr="003C4B18">
              <w:rPr>
                <w:rFonts w:ascii="Times New Roman" w:hAnsi="Times New Roman" w:cs="Times New Roman"/>
              </w:rPr>
              <w:t xml:space="preserve"> 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>tấn); dung tích (</w:t>
            </w:r>
            <w:r w:rsidR="00D173B5" w:rsidRPr="003C4B18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ml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="00D173B5" w:rsidRPr="003C4B18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l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>); thời gian (giây, phút, giờ, ngày, tuần lễ, tháng, năm,</w:t>
            </w:r>
            <w:r w:rsidRPr="003C4B18">
              <w:rPr>
                <w:rFonts w:ascii="Times New Roman" w:hAnsi="Times New Roman" w:cs="Times New Roman"/>
              </w:rPr>
              <w:t xml:space="preserve"> 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>thế kỉ); tiền Việt Nam.</w:t>
            </w:r>
            <w:r w:rsidR="00D173B5" w:rsidRPr="003C4B1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Thực hiện được việc ước lượng các kết quả đo lường trong một số</w:t>
            </w:r>
            <w:r w:rsidRPr="003C4B18">
              <w:rPr>
                <w:rFonts w:ascii="Times New Roman" w:hAnsi="Times New Roman" w:cs="Times New Roman"/>
              </w:rPr>
              <w:t xml:space="preserve"> 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>trường hợp</w:t>
            </w: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99AEDC" w14:textId="73F561BC" w:rsidR="00D173B5" w:rsidRPr="003C4B18" w:rsidRDefault="008A36F1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Giải quyết được một số </w:t>
            </w:r>
            <w:r w:rsidR="00845F1D" w:rsidRPr="003C4B18">
              <w:rPr>
                <w:rStyle w:val="fontstyle01"/>
                <w:b w:val="0"/>
                <w:bCs w:val="0"/>
                <w:sz w:val="24"/>
                <w:szCs w:val="24"/>
              </w:rPr>
              <w:t>vấn đề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thực tiễn liên quan đến đo độ dài, diện</w:t>
            </w:r>
            <w:r w:rsidR="0077297F" w:rsidRPr="003C4B18">
              <w:rPr>
                <w:rFonts w:ascii="Times New Roman" w:hAnsi="Times New Roman" w:cs="Times New Roman"/>
              </w:rPr>
              <w:t xml:space="preserve"> 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>tích, khối lượng, dung tích, thời gian, tiền Việt Nam</w:t>
            </w:r>
            <w:r w:rsidR="00845F1D" w:rsidRPr="003C4B18">
              <w:rPr>
                <w:rStyle w:val="fontstyle01"/>
                <w:b w:val="0"/>
                <w:bCs w:val="0"/>
                <w:sz w:val="24"/>
                <w:szCs w:val="24"/>
              </w:rPr>
              <w:t>; chu vi, diện tích các hình đã học.</w:t>
            </w:r>
          </w:p>
          <w:p w14:paraId="3BD62BA7" w14:textId="77777777" w:rsidR="00D173B5" w:rsidRPr="003C4B18" w:rsidRDefault="00D173B5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225577B7" w14:textId="77777777" w:rsidR="00D173B5" w:rsidRPr="003C4B18" w:rsidRDefault="00D173B5" w:rsidP="00C62BF1">
            <w:pPr>
              <w:spacing w:after="0" w:line="240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  <w:p w14:paraId="0D326924" w14:textId="77777777" w:rsidR="00D173B5" w:rsidRPr="003C4B18" w:rsidRDefault="00D173B5" w:rsidP="00C62BF1">
            <w:pPr>
              <w:spacing w:after="0" w:line="240" w:lineRule="auto"/>
              <w:jc w:val="both"/>
              <w:rPr>
                <w:rStyle w:val="fontstyle01"/>
                <w:b w:val="0"/>
                <w:bCs w:val="0"/>
                <w:sz w:val="24"/>
                <w:szCs w:val="24"/>
              </w:rPr>
            </w:pPr>
          </w:p>
        </w:tc>
      </w:tr>
      <w:tr w:rsidR="00D173B5" w:rsidRPr="003C4B18" w14:paraId="674ECC91" w14:textId="77777777" w:rsidTr="002C5B5D">
        <w:trPr>
          <w:trHeight w:val="126"/>
        </w:trPr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73DF14" w14:textId="6BC6F5DD" w:rsidR="00D173B5" w:rsidRPr="003C4B18" w:rsidRDefault="0011402F" w:rsidP="00D173B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3C4B18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3. </w:t>
            </w:r>
            <w:r w:rsidR="00D173B5" w:rsidRPr="003C4B18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Một số yếu tố thống kê và xác suất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66F412" w14:textId="6DA6CAE9" w:rsidR="00D173B5" w:rsidRPr="003C4B18" w:rsidRDefault="004C0938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Nhận biết được dãy số liệu thống kê.</w:t>
            </w:r>
            <w:r w:rsidR="00D173B5" w:rsidRPr="003C4B1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Nhận biết được cách sắp xếp dãy số liệu thống kê</w:t>
            </w: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.</w:t>
            </w:r>
          </w:p>
          <w:p w14:paraId="0D41B751" w14:textId="5A1B4B84" w:rsidR="00254A01" w:rsidRPr="003C4B18" w:rsidRDefault="000C5143" w:rsidP="00C62BF1">
            <w:pPr>
              <w:spacing w:after="0" w:line="240" w:lineRule="auto"/>
              <w:jc w:val="both"/>
              <w:rPr>
                <w:rStyle w:val="fontstyle01"/>
                <w:b w:val="0"/>
                <w:bCs w:val="0"/>
                <w:sz w:val="24"/>
                <w:szCs w:val="24"/>
              </w:rPr>
            </w:pP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- Nhận biết và mô tả được các khả năng xảy ra (có tính ngẫu nhiên) của</w:t>
            </w:r>
            <w:r w:rsidRPr="003C4B18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một sự kiện khi thực hiện (1 lần) thí nghiệm đơn giản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AE1B05" w14:textId="3EF611D7" w:rsidR="00D173B5" w:rsidRPr="003C4B18" w:rsidRDefault="004C0938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Đọc và mô tả được các số liệu ở dạng biểu đồ cột.</w:t>
            </w:r>
            <w:r w:rsidR="00D173B5" w:rsidRPr="003C4B1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Sắp xếp được số liệu vào biểu đồ cột</w:t>
            </w: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.</w:t>
            </w:r>
          </w:p>
          <w:p w14:paraId="2D2268FB" w14:textId="642CEB94" w:rsidR="00D173B5" w:rsidRPr="003C4B18" w:rsidRDefault="004C0938" w:rsidP="00C62BF1">
            <w:pPr>
              <w:spacing w:after="0" w:line="240" w:lineRule="auto"/>
              <w:jc w:val="both"/>
              <w:rPr>
                <w:rStyle w:val="fontstyle01"/>
                <w:b w:val="0"/>
                <w:bCs w:val="0"/>
                <w:sz w:val="24"/>
                <w:szCs w:val="24"/>
              </w:rPr>
            </w:pP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Nêu được một số nhận xét đơn giản từ biểu đồ cột.</w:t>
            </w:r>
            <w:r w:rsidR="00D173B5" w:rsidRPr="003C4B1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>Tính được giá trị trung bình của các số liệu trong bảng hay biểu đồ cột.</w:t>
            </w:r>
            <w:r w:rsidR="00D173B5" w:rsidRPr="003C4B1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="000C5143" w:rsidRPr="003C4B18">
              <w:rPr>
                <w:rStyle w:val="fontstyle01"/>
                <w:b w:val="0"/>
                <w:bCs w:val="0"/>
                <w:sz w:val="24"/>
                <w:szCs w:val="24"/>
              </w:rPr>
              <w:t>.- Kiểm đếm được số lần lặp lại của một khả năng xảy ra (nhiều lần) của</w:t>
            </w:r>
            <w:r w:rsidR="000C5143" w:rsidRPr="003C4B18">
              <w:rPr>
                <w:rFonts w:ascii="Times New Roman" w:hAnsi="Times New Roman" w:cs="Times New Roman"/>
              </w:rPr>
              <w:t xml:space="preserve"> </w:t>
            </w:r>
            <w:r w:rsidR="000C5143" w:rsidRPr="003C4B18">
              <w:rPr>
                <w:rStyle w:val="fontstyle01"/>
                <w:b w:val="0"/>
                <w:bCs w:val="0"/>
                <w:sz w:val="24"/>
                <w:szCs w:val="24"/>
              </w:rPr>
              <w:t>một sự kiện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608B95" w14:textId="6F915F93" w:rsidR="00D173B5" w:rsidRPr="003C4B18" w:rsidRDefault="008A36F1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C4B18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 xml:space="preserve"> Giải quyết được những vấn đề liên quan đến các số liệu thu</w:t>
            </w:r>
            <w:r w:rsidR="00F03D34" w:rsidRPr="003C4B18">
              <w:rPr>
                <w:rFonts w:ascii="Times New Roman" w:hAnsi="Times New Roman" w:cs="Times New Roman"/>
              </w:rPr>
              <w:t xml:space="preserve"> </w:t>
            </w:r>
            <w:r w:rsidR="00D173B5" w:rsidRPr="003C4B18">
              <w:rPr>
                <w:rStyle w:val="fontstyle01"/>
                <w:b w:val="0"/>
                <w:bCs w:val="0"/>
                <w:sz w:val="24"/>
                <w:szCs w:val="24"/>
              </w:rPr>
              <w:t>được từ biểu đồ cột.</w:t>
            </w:r>
          </w:p>
          <w:p w14:paraId="1C2234C3" w14:textId="77777777" w:rsidR="00D173B5" w:rsidRPr="003C4B18" w:rsidRDefault="00D173B5" w:rsidP="00C62BF1">
            <w:pPr>
              <w:spacing w:after="0" w:line="240" w:lineRule="auto"/>
              <w:jc w:val="both"/>
              <w:rPr>
                <w:rStyle w:val="fontstyle01"/>
                <w:b w:val="0"/>
                <w:bCs w:val="0"/>
                <w:sz w:val="24"/>
                <w:szCs w:val="24"/>
              </w:rPr>
            </w:pPr>
          </w:p>
        </w:tc>
      </w:tr>
    </w:tbl>
    <w:p w14:paraId="63458B20" w14:textId="74F29CE5" w:rsidR="00EB2B87" w:rsidRPr="003C4B18" w:rsidRDefault="001E3950" w:rsidP="001E395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3C4B18">
        <w:rPr>
          <w:rFonts w:ascii="Times New Roman" w:eastAsia="Times New Roman" w:hAnsi="Times New Roman" w:cs="Times New Roman"/>
          <w:b/>
          <w:bCs/>
          <w:sz w:val="26"/>
          <w:szCs w:val="26"/>
        </w:rPr>
        <w:lastRenderedPageBreak/>
        <w:t>II. MA TRẬN ĐỀ KIỂM TRA</w:t>
      </w:r>
    </w:p>
    <w:p w14:paraId="61CF4F51" w14:textId="6922CCBC" w:rsidR="00E71389" w:rsidRPr="003C4B18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pPr w:leftFromText="180" w:rightFromText="180" w:vertAnchor="text" w:horzAnchor="margin" w:tblpY="-13"/>
        <w:tblW w:w="10774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59"/>
        <w:gridCol w:w="976"/>
        <w:gridCol w:w="1247"/>
        <w:gridCol w:w="697"/>
        <w:gridCol w:w="1032"/>
        <w:gridCol w:w="1052"/>
        <w:gridCol w:w="709"/>
        <w:gridCol w:w="1134"/>
        <w:gridCol w:w="1134"/>
        <w:gridCol w:w="1134"/>
      </w:tblGrid>
      <w:tr w:rsidR="000B08DE" w:rsidRPr="003C4B18" w14:paraId="342A446C" w14:textId="77777777" w:rsidTr="000B08DE">
        <w:trPr>
          <w:trHeight w:val="153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2A73FA4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ạch kiến thức</w:t>
            </w:r>
          </w:p>
        </w:tc>
        <w:tc>
          <w:tcPr>
            <w:tcW w:w="97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5415FC8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ố câu</w:t>
            </w:r>
          </w:p>
          <w:p w14:paraId="08043009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âu số</w:t>
            </w:r>
          </w:p>
          <w:p w14:paraId="23B37B79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ố điểm</w:t>
            </w:r>
          </w:p>
        </w:tc>
        <w:tc>
          <w:tcPr>
            <w:tcW w:w="194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7949F42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ức 1</w:t>
            </w:r>
          </w:p>
        </w:tc>
        <w:tc>
          <w:tcPr>
            <w:tcW w:w="208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BAE79B2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ức 2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F7F8FE2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ức 3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BBFB25B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ổng</w:t>
            </w:r>
          </w:p>
        </w:tc>
      </w:tr>
      <w:tr w:rsidR="000B08DE" w:rsidRPr="003C4B18" w14:paraId="28B7D842" w14:textId="77777777" w:rsidTr="000B08DE">
        <w:trPr>
          <w:trHeight w:val="342"/>
        </w:trPr>
        <w:tc>
          <w:tcPr>
            <w:tcW w:w="16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48FA459" w14:textId="77777777" w:rsidR="000B08DE" w:rsidRPr="003C4B18" w:rsidRDefault="000B08DE" w:rsidP="000B08DE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5A0BE41" w14:textId="77777777" w:rsidR="000B08DE" w:rsidRPr="003C4B18" w:rsidRDefault="000B08DE" w:rsidP="000B08D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2AF87E0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2FC620F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1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74AB070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10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75FB478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D9B3C21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75EA456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4D37C3E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05219E2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</w:tr>
      <w:tr w:rsidR="000B08DE" w:rsidRPr="003C4B18" w14:paraId="55B7DBF6" w14:textId="77777777" w:rsidTr="000B08DE">
        <w:trPr>
          <w:trHeight w:val="352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FF017B2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</w:t>
            </w:r>
            <w:r w:rsidRPr="003C4B18">
              <w:rPr>
                <w:rFonts w:ascii="Times New Roman" w:eastAsia="Times New Roman" w:hAnsi="Times New Roman" w:cs="Times New Roman"/>
                <w:b/>
                <w:bCs/>
              </w:rPr>
              <w:t>.</w:t>
            </w: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3C4B18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Số và phép tính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8C9D897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286D2EC" w14:textId="444940A6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  <w:r w:rsidR="00C70CCB"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9569F2B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B2522FE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ABC331B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1 câu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1015B90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C228B76" w14:textId="0317CFC4" w:rsidR="000B08DE" w:rsidRPr="003C4B18" w:rsidRDefault="00C70CCB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="000B08DE"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44D1A24" w14:textId="56814863" w:rsidR="000B08DE" w:rsidRPr="003C4B18" w:rsidRDefault="005654CD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  <w:r w:rsidR="000B08DE"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CF09CB0" w14:textId="299540B4" w:rsidR="000B08DE" w:rsidRPr="003C4B18" w:rsidRDefault="005654CD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  <w:r w:rsidR="000B08DE"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</w:tr>
      <w:tr w:rsidR="000B08DE" w:rsidRPr="003C4B18" w14:paraId="5459B5CA" w14:textId="77777777" w:rsidTr="000B08DE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097E45E9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C4CB171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54025ED" w14:textId="3DC34F52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1,2,3</w:t>
            </w: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8FBC1D2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D47957D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E3ED485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B6BD2BF" w14:textId="77777777" w:rsidR="000B08DE" w:rsidRPr="003C4B18" w:rsidRDefault="000B08DE" w:rsidP="000B08DE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280E0E5" w14:textId="28D24C11" w:rsidR="000B08DE" w:rsidRPr="003C4B18" w:rsidRDefault="00C70CCB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10,</w:t>
            </w:r>
            <w:r w:rsidR="000B08DE"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540A69A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C445410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B08DE" w:rsidRPr="003C4B18" w14:paraId="35BF0BCB" w14:textId="77777777" w:rsidTr="000B08DE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109FE745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177F038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1479059" w14:textId="5D87F830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1,</w:t>
            </w:r>
            <w:r w:rsidR="00C70CCB"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điểm</w:t>
            </w: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17997C6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0C060EA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F52F6FB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2,0 điểm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CD9CC55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A80A7DA" w14:textId="14D5EC43" w:rsidR="000B08DE" w:rsidRPr="003C4B18" w:rsidRDefault="005654CD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  <w:r w:rsidR="000B08DE"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,0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4B44145" w14:textId="750A15BD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1,</w:t>
            </w:r>
            <w:r w:rsidR="005654CD"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238BD32" w14:textId="75BEF97A" w:rsidR="000B08DE" w:rsidRPr="003C4B18" w:rsidRDefault="003B01E4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  <w:r w:rsidR="000B08DE"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,0 điểm</w:t>
            </w:r>
          </w:p>
        </w:tc>
      </w:tr>
      <w:tr w:rsidR="000B08DE" w:rsidRPr="003C4B18" w14:paraId="58B15B1E" w14:textId="77777777" w:rsidTr="000B08DE">
        <w:trPr>
          <w:trHeight w:val="368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D344269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C4B18">
              <w:rPr>
                <w:rFonts w:ascii="Times New Roman" w:hAnsi="Times New Roman" w:cs="Times New Roman"/>
                <w:b/>
                <w:sz w:val="26"/>
                <w:szCs w:val="26"/>
              </w:rPr>
              <w:t>2. Hình học và Đo lường</w:t>
            </w:r>
          </w:p>
          <w:p w14:paraId="58E4A3EA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67125E4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DC78C85" w14:textId="1EF0D704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B66AB58" w14:textId="77777777" w:rsidR="000B08DE" w:rsidRPr="003C4B18" w:rsidRDefault="000B08DE" w:rsidP="000B08DE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CC857CA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0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CDCADF0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1 câu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9098396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D0A028F" w14:textId="6DD590BE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4110575" w14:textId="7E33F44D" w:rsidR="000B08DE" w:rsidRPr="003C4B18" w:rsidRDefault="005654CD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3 </w:t>
            </w:r>
            <w:r w:rsidR="000B08DE"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C0B4DB7" w14:textId="0202026E" w:rsidR="000B08DE" w:rsidRPr="003C4B18" w:rsidRDefault="005654CD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="000B08DE"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</w:tr>
      <w:tr w:rsidR="000B08DE" w:rsidRPr="003C4B18" w14:paraId="50580F6A" w14:textId="77777777" w:rsidTr="000B08DE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27016EA2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CFE036E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7D69736" w14:textId="187588E6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E73BD05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92750D0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hAnsi="Times New Roman" w:cs="Times New Roman"/>
                <w:sz w:val="26"/>
                <w:szCs w:val="26"/>
              </w:rPr>
              <w:t>5,6</w:t>
            </w:r>
          </w:p>
        </w:tc>
        <w:tc>
          <w:tcPr>
            <w:tcW w:w="10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4544042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F321830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FD6DF27" w14:textId="351EB106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13B9C5C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6EA29F3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B08DE" w:rsidRPr="003C4B18" w14:paraId="190E1E07" w14:textId="77777777" w:rsidTr="000B08DE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5D5441ED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4721AEF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88003A4" w14:textId="7011AE3A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21862A0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C8C68DF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hAnsi="Times New Roman" w:cs="Times New Roman"/>
                <w:sz w:val="26"/>
                <w:szCs w:val="26"/>
              </w:rPr>
              <w:t xml:space="preserve">1,0 </w:t>
            </w: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10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19FF733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1,0 điểm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0DB1E3D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hAnsi="Times New Roman" w:cs="Times New Roman"/>
                <w:sz w:val="26"/>
                <w:szCs w:val="26"/>
              </w:rPr>
              <w:t xml:space="preserve">1,0 </w:t>
            </w: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1240BA4" w14:textId="757A1183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EDF4CCB" w14:textId="179E8C8C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2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7920D1E" w14:textId="54273D3C" w:rsidR="000B08DE" w:rsidRPr="003C4B18" w:rsidRDefault="005654CD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="000B08DE"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,0 điểm</w:t>
            </w:r>
          </w:p>
        </w:tc>
      </w:tr>
      <w:tr w:rsidR="000B08DE" w:rsidRPr="003C4B18" w14:paraId="585A1C97" w14:textId="77777777" w:rsidTr="000B08DE">
        <w:trPr>
          <w:trHeight w:val="153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4DA2BC1F" w14:textId="56132D9A" w:rsidR="000B08DE" w:rsidRPr="003C4B18" w:rsidRDefault="0011402F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3. Một số yếu tố thống kê và xác suất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717D956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8F99D8B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1 câu</w:t>
            </w: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B1DCD83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16209A2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9186D09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91BBC4C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8139B22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3333400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1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E5EDD3C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0B08DE" w:rsidRPr="003C4B18" w14:paraId="613778EF" w14:textId="77777777" w:rsidTr="000B08DE">
        <w:trPr>
          <w:trHeight w:val="153"/>
        </w:trPr>
        <w:tc>
          <w:tcPr>
            <w:tcW w:w="1659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1407A5E0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4732DC3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1AF4BD5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CFD1AD9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4FBC2F6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9731FD2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098ADEF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C5559DA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164EA98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788ABE6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0B08DE" w:rsidRPr="003C4B18" w14:paraId="71B40580" w14:textId="77777777" w:rsidTr="000B08DE">
        <w:trPr>
          <w:trHeight w:val="153"/>
        </w:trPr>
        <w:tc>
          <w:tcPr>
            <w:tcW w:w="16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2827559F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80C84B7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34C0CB0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0,5 điểm</w:t>
            </w: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78F9C38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B68F9D7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545A3B7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BA691ED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03900E7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5E43C31" w14:textId="64C80182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  <w:r w:rsidR="001E3950"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3C4B18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FE5E5F7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0B08DE" w:rsidRPr="003C4B18" w14:paraId="6F0E14A4" w14:textId="77777777" w:rsidTr="000B08DE">
        <w:trPr>
          <w:trHeight w:val="324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243F85D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ổng số câu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49BBAD0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94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55A8BCB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 câu</w:t>
            </w:r>
          </w:p>
        </w:tc>
        <w:tc>
          <w:tcPr>
            <w:tcW w:w="208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DB19022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 câu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FF35AB2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3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5EB1955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7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737B456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 câu</w:t>
            </w:r>
          </w:p>
        </w:tc>
      </w:tr>
      <w:tr w:rsidR="000B08DE" w:rsidRPr="003C4B18" w14:paraId="70EA280F" w14:textId="77777777" w:rsidTr="000B08DE">
        <w:trPr>
          <w:trHeight w:val="594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A3AC9C6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ổng số điểm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C5B5D84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94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81F475A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,0 điểm</w:t>
            </w:r>
          </w:p>
        </w:tc>
        <w:tc>
          <w:tcPr>
            <w:tcW w:w="208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3011C97" w14:textId="394CD772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="00F862AE"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,0</w:t>
            </w: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điểm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CB29EF9" w14:textId="064F7EFF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="00F862AE"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,0</w:t>
            </w: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B89B9A9" w14:textId="33E40161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="00F862AE"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,0</w:t>
            </w: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DA43DF9" w14:textId="62F779E3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6</w:t>
            </w:r>
            <w:r w:rsidR="00F862AE"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,0</w:t>
            </w: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điểm</w:t>
            </w:r>
          </w:p>
        </w:tc>
      </w:tr>
      <w:tr w:rsidR="000B08DE" w:rsidRPr="003C4B18" w14:paraId="62D01607" w14:textId="77777777" w:rsidTr="000B08DE">
        <w:trPr>
          <w:trHeight w:val="289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20FC6E7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ỉ lệ %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24E64B6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94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47A56F5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0%</w:t>
            </w:r>
          </w:p>
        </w:tc>
        <w:tc>
          <w:tcPr>
            <w:tcW w:w="208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466E1BA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0%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9EE658D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0%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9BAA8EB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0%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8EEF8EA" w14:textId="77777777" w:rsidR="000B08DE" w:rsidRPr="003C4B18" w:rsidRDefault="000B08DE" w:rsidP="000B08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3C4B1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60%</w:t>
            </w:r>
          </w:p>
        </w:tc>
      </w:tr>
    </w:tbl>
    <w:p w14:paraId="2C138906" w14:textId="77777777" w:rsidR="000B08DE" w:rsidRPr="003C4B18" w:rsidRDefault="000B08DE" w:rsidP="000B08D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14:paraId="7715413A" w14:textId="057454B8" w:rsidR="00E71389" w:rsidRPr="003C4B18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5AE2DA0E" w14:textId="4BD4224D" w:rsidR="00E71389" w:rsidRPr="003C4B18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2434CE4C" w14:textId="18DB09C9" w:rsidR="00E71389" w:rsidRPr="003C4B18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26132522" w14:textId="47845D45" w:rsidR="00E71389" w:rsidRPr="003C4B18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3BFB0AB1" w14:textId="28D5EDFC" w:rsidR="00E71389" w:rsidRPr="003C4B18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3217B38A" w14:textId="524F8A8D" w:rsidR="00E71389" w:rsidRPr="003C4B18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50831FC2" w14:textId="51663BD4" w:rsidR="00E71389" w:rsidRPr="003C4B18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5A121280" w14:textId="025C9437" w:rsidR="00E71389" w:rsidRPr="003C4B18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34AEC20C" w14:textId="2F570574" w:rsidR="00E71389" w:rsidRPr="003C4B18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3878FB5F" w14:textId="14504940" w:rsidR="00E71389" w:rsidRPr="003C4B18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6716D8A4" w14:textId="7281F4DA" w:rsidR="00E71389" w:rsidRPr="003C4B18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7E9B30E6" w14:textId="22AFE25D" w:rsidR="00E71389" w:rsidRPr="003C4B18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508BD889" w14:textId="1FFED5F0" w:rsidR="00E71389" w:rsidRPr="003C4B18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0E622DAF" w14:textId="677F4FB7" w:rsidR="00E71389" w:rsidRPr="003C4B18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1A2201B7" w14:textId="25A881FA" w:rsidR="00E71389" w:rsidRPr="003C4B18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4C8F2C03" w14:textId="2B9840EA" w:rsidR="00E71389" w:rsidRPr="003C4B18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0AFF11F9" w14:textId="76614370" w:rsidR="00E71389" w:rsidRPr="003C4B18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0C65128E" w14:textId="1C859699" w:rsidR="00E71389" w:rsidRPr="003C4B18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4BEF2A39" w14:textId="3133A0DA" w:rsidR="00E71389" w:rsidRPr="003C4B18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24AEA45D" w14:textId="5AE43D1B" w:rsidR="00E71389" w:rsidRPr="003C4B18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01090CEE" w14:textId="77777777" w:rsidR="00E71389" w:rsidRPr="003C4B18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pPr w:leftFromText="180" w:rightFromText="180" w:vertAnchor="text" w:horzAnchor="margin" w:tblpXSpec="center" w:tblpY="105"/>
        <w:tblW w:w="11563" w:type="dxa"/>
        <w:tblLayout w:type="fixed"/>
        <w:tblLook w:val="01E0" w:firstRow="1" w:lastRow="1" w:firstColumn="1" w:lastColumn="1" w:noHBand="0" w:noVBand="0"/>
      </w:tblPr>
      <w:tblGrid>
        <w:gridCol w:w="2979"/>
        <w:gridCol w:w="5531"/>
        <w:gridCol w:w="3053"/>
      </w:tblGrid>
      <w:tr w:rsidR="00ED23BC" w:rsidRPr="003C4B18" w14:paraId="6E8E11FF" w14:textId="77777777" w:rsidTr="00E71389">
        <w:trPr>
          <w:trHeight w:val="1556"/>
        </w:trPr>
        <w:tc>
          <w:tcPr>
            <w:tcW w:w="2979" w:type="dxa"/>
            <w:hideMark/>
          </w:tcPr>
          <w:p w14:paraId="6B64E724" w14:textId="15B1DBDF" w:rsidR="00ED23BC" w:rsidRPr="003C4B18" w:rsidRDefault="00ED23BC" w:rsidP="00E71389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3C4B18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 xml:space="preserve">   SBD: </w:t>
            </w:r>
            <w:r w:rsidRPr="003C4B18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............</w:t>
            </w:r>
          </w:p>
          <w:p w14:paraId="19043DA0" w14:textId="77777777" w:rsidR="00ED23BC" w:rsidRPr="003C4B18" w:rsidRDefault="00ED23BC" w:rsidP="00ED23BC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3C4B18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Phòng thi  </w:t>
            </w:r>
            <w:r w:rsidRPr="003C4B18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:..............</w:t>
            </w:r>
          </w:p>
          <w:tbl>
            <w:tblPr>
              <w:tblW w:w="2664" w:type="dxa"/>
              <w:tblInd w:w="12" w:type="dxa"/>
              <w:tblLayout w:type="fixed"/>
              <w:tblLook w:val="01E0" w:firstRow="1" w:lastRow="1" w:firstColumn="1" w:lastColumn="1" w:noHBand="0" w:noVBand="0"/>
            </w:tblPr>
            <w:tblGrid>
              <w:gridCol w:w="2664"/>
            </w:tblGrid>
            <w:tr w:rsidR="00ED23BC" w:rsidRPr="003C4B18" w14:paraId="34BD7E5F" w14:textId="77777777" w:rsidTr="00517AF1">
              <w:trPr>
                <w:trHeight w:val="459"/>
              </w:trPr>
              <w:tc>
                <w:tcPr>
                  <w:tcW w:w="26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2BCEC2E" w14:textId="77777777" w:rsidR="00ED23BC" w:rsidRPr="003C4B18" w:rsidRDefault="00ED23BC" w:rsidP="00651496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  <w:r w:rsidRPr="003C4B18">
                    <w:rPr>
                      <w:rFonts w:ascii="Times New Roman" w:hAnsi="Times New Roman" w:cs="Times New Roman"/>
                      <w:b/>
                      <w:sz w:val="26"/>
                      <w:szCs w:val="26"/>
                      <w:lang w:val="nl-NL"/>
                    </w:rPr>
                    <w:t xml:space="preserve">Điểm  : </w:t>
                  </w:r>
                  <w:r w:rsidRPr="003C4B18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>................</w:t>
                  </w:r>
                </w:p>
              </w:tc>
            </w:tr>
            <w:tr w:rsidR="00ED23BC" w:rsidRPr="003C4B18" w14:paraId="4A4DF701" w14:textId="77777777" w:rsidTr="00517AF1">
              <w:trPr>
                <w:trHeight w:val="449"/>
              </w:trPr>
              <w:tc>
                <w:tcPr>
                  <w:tcW w:w="26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14:paraId="64A5DE4C" w14:textId="77777777" w:rsidR="00ED23BC" w:rsidRPr="003C4B18" w:rsidRDefault="00ED23BC" w:rsidP="00651496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  <w:r w:rsidRPr="003C4B18">
                    <w:rPr>
                      <w:rFonts w:ascii="Times New Roman" w:hAnsi="Times New Roman" w:cs="Times New Roman"/>
                      <w:b/>
                      <w:sz w:val="26"/>
                      <w:szCs w:val="26"/>
                      <w:lang w:val="nl-NL"/>
                    </w:rPr>
                    <w:t xml:space="preserve">Bằng chữ </w:t>
                  </w:r>
                  <w:r w:rsidRPr="003C4B18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>:............</w:t>
                  </w:r>
                </w:p>
              </w:tc>
            </w:tr>
          </w:tbl>
          <w:p w14:paraId="2C09C2B2" w14:textId="77777777" w:rsidR="00ED23BC" w:rsidRPr="003C4B18" w:rsidRDefault="00ED23BC" w:rsidP="00517AF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531" w:type="dxa"/>
            <w:hideMark/>
          </w:tcPr>
          <w:p w14:paraId="0D7EFEA2" w14:textId="7547DA80" w:rsidR="00ED23BC" w:rsidRPr="003C4B18" w:rsidRDefault="00C62BF1" w:rsidP="00ED23B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3C4B18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    </w:t>
            </w:r>
            <w:r w:rsidR="00ED23BC" w:rsidRPr="003C4B18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BÀI </w:t>
            </w:r>
            <w:r w:rsidRPr="003C4B18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KHẢO SÁT CHẤT LƯỢNG</w:t>
            </w:r>
            <w:r w:rsidR="00ED23BC" w:rsidRPr="003C4B18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</w:t>
            </w:r>
            <w:r w:rsidRPr="003C4B18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UỐI NĂM</w:t>
            </w:r>
          </w:p>
          <w:p w14:paraId="5BFB49C4" w14:textId="77777777" w:rsidR="00ED23BC" w:rsidRPr="003C4B18" w:rsidRDefault="00ED23BC" w:rsidP="00ED23B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3C4B18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NĂM HỌC  2024 - 2025</w:t>
            </w:r>
          </w:p>
          <w:p w14:paraId="5249D7E4" w14:textId="77777777" w:rsidR="00ED23BC" w:rsidRPr="003C4B18" w:rsidRDefault="00ED23BC" w:rsidP="00ED23B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3C4B18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Môn Toán - Lớp 4</w:t>
            </w:r>
          </w:p>
          <w:p w14:paraId="75EC310C" w14:textId="77777777" w:rsidR="00ED23BC" w:rsidRPr="003C4B18" w:rsidRDefault="00ED23BC" w:rsidP="00ED23B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3C4B18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(Thời gian làm bài : 40 phút )</w:t>
            </w:r>
          </w:p>
          <w:p w14:paraId="012296CB" w14:textId="77777777" w:rsidR="00ED23BC" w:rsidRPr="003C4B18" w:rsidRDefault="00ED23BC" w:rsidP="00517AF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3C4B18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~~~~~~~~~~~~~~~~~~</w:t>
            </w:r>
          </w:p>
        </w:tc>
        <w:tc>
          <w:tcPr>
            <w:tcW w:w="3053" w:type="dxa"/>
            <w:hideMark/>
          </w:tcPr>
          <w:tbl>
            <w:tblPr>
              <w:tblW w:w="2357" w:type="dxa"/>
              <w:tblInd w:w="265" w:type="dxa"/>
              <w:tblLayout w:type="fixed"/>
              <w:tblLook w:val="01E0" w:firstRow="1" w:lastRow="1" w:firstColumn="1" w:lastColumn="1" w:noHBand="0" w:noVBand="0"/>
            </w:tblPr>
            <w:tblGrid>
              <w:gridCol w:w="1206"/>
              <w:gridCol w:w="1151"/>
            </w:tblGrid>
            <w:tr w:rsidR="00ED23BC" w:rsidRPr="003C4B18" w14:paraId="24FB137A" w14:textId="77777777" w:rsidTr="00517AF1">
              <w:trPr>
                <w:trHeight w:val="562"/>
              </w:trPr>
              <w:tc>
                <w:tcPr>
                  <w:tcW w:w="12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6FF9FEC" w14:textId="77777777" w:rsidR="00ED23BC" w:rsidRPr="003C4B18" w:rsidRDefault="00ED23BC" w:rsidP="00651496">
                  <w:pPr>
                    <w:framePr w:hSpace="180" w:wrap="around" w:vAnchor="text" w:hAnchor="margin" w:xAlign="center" w:y="105"/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3C4B18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 xml:space="preserve">Người </w:t>
                  </w:r>
                </w:p>
                <w:p w14:paraId="37A6E0BA" w14:textId="77777777" w:rsidR="00ED23BC" w:rsidRPr="003C4B18" w:rsidRDefault="00ED23BC" w:rsidP="00651496">
                  <w:pPr>
                    <w:framePr w:hSpace="180" w:wrap="around" w:vAnchor="text" w:hAnchor="margin" w:xAlign="center" w:y="105"/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3C4B18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>coi</w:t>
                  </w:r>
                </w:p>
                <w:p w14:paraId="18080332" w14:textId="77777777" w:rsidR="00ED23BC" w:rsidRPr="003C4B18" w:rsidRDefault="00ED23BC" w:rsidP="00651496">
                  <w:pPr>
                    <w:framePr w:hSpace="180" w:wrap="around" w:vAnchor="text" w:hAnchor="margin" w:xAlign="center" w:y="105"/>
                    <w:spacing w:after="0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11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66F5934" w14:textId="77777777" w:rsidR="00ED23BC" w:rsidRPr="003C4B18" w:rsidRDefault="00ED23BC" w:rsidP="00651496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3C4B18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>Người chấm</w:t>
                  </w:r>
                </w:p>
                <w:p w14:paraId="78BDD0AA" w14:textId="77777777" w:rsidR="00ED23BC" w:rsidRPr="003C4B18" w:rsidRDefault="00ED23BC" w:rsidP="00651496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</w:p>
              </w:tc>
            </w:tr>
            <w:tr w:rsidR="00ED23BC" w:rsidRPr="003C4B18" w14:paraId="2845B59B" w14:textId="77777777" w:rsidTr="00517AF1">
              <w:trPr>
                <w:trHeight w:val="461"/>
              </w:trPr>
              <w:tc>
                <w:tcPr>
                  <w:tcW w:w="12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C073AEF" w14:textId="77777777" w:rsidR="00ED23BC" w:rsidRPr="003C4B18" w:rsidRDefault="00ED23BC" w:rsidP="00651496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11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C6CE2CD" w14:textId="77777777" w:rsidR="00ED23BC" w:rsidRPr="003C4B18" w:rsidRDefault="00ED23BC" w:rsidP="00651496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</w:tr>
          </w:tbl>
          <w:p w14:paraId="1554BAC7" w14:textId="77777777" w:rsidR="00ED23BC" w:rsidRPr="003C4B18" w:rsidRDefault="00ED23BC" w:rsidP="00517AF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5B555C32" w14:textId="708AD5BE" w:rsidR="00ED23BC" w:rsidRPr="003C4B18" w:rsidRDefault="00ED23BC" w:rsidP="00ED23BC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3C4B18">
        <w:rPr>
          <w:rFonts w:ascii="Times New Roman" w:hAnsi="Times New Roman" w:cs="Times New Roman"/>
          <w:b/>
          <w:sz w:val="26"/>
          <w:szCs w:val="26"/>
        </w:rPr>
        <w:t>PHẦN I: TRẮC NGHIỆM ( 4 ĐIỂM)</w:t>
      </w:r>
    </w:p>
    <w:p w14:paraId="74BECE0A" w14:textId="16117B2D" w:rsidR="00ED23BC" w:rsidRPr="003C4B18" w:rsidRDefault="00ED23BC" w:rsidP="00C1598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3C4B18">
        <w:rPr>
          <w:rFonts w:ascii="Times New Roman" w:hAnsi="Times New Roman" w:cs="Times New Roman"/>
          <w:b/>
          <w:bCs/>
          <w:sz w:val="28"/>
          <w:szCs w:val="28"/>
        </w:rPr>
        <w:t>Câu 1</w:t>
      </w:r>
      <w:r w:rsidRPr="003C4B18">
        <w:rPr>
          <w:rFonts w:ascii="Times New Roman" w:hAnsi="Times New Roman" w:cs="Times New Roman"/>
          <w:sz w:val="28"/>
          <w:szCs w:val="28"/>
        </w:rPr>
        <w:t xml:space="preserve"> </w:t>
      </w:r>
      <w:r w:rsidRPr="003C4B18">
        <w:rPr>
          <w:rFonts w:ascii="Times New Roman" w:hAnsi="Times New Roman" w:cs="Times New Roman"/>
          <w:i/>
          <w:iCs/>
          <w:sz w:val="28"/>
          <w:szCs w:val="28"/>
        </w:rPr>
        <w:t>(0,5 điểm)</w:t>
      </w:r>
      <w:r w:rsidR="00AD5064" w:rsidRPr="003C4B18">
        <w:rPr>
          <w:rFonts w:ascii="Times New Roman" w:hAnsi="Times New Roman" w:cs="Times New Roman"/>
          <w:sz w:val="28"/>
          <w:szCs w:val="28"/>
        </w:rPr>
        <w:t>.</w:t>
      </w:r>
      <w:r w:rsidRPr="003C4B18">
        <w:rPr>
          <w:rFonts w:ascii="Times New Roman" w:hAnsi="Times New Roman" w:cs="Times New Roman"/>
          <w:sz w:val="28"/>
          <w:szCs w:val="28"/>
        </w:rPr>
        <w:t xml:space="preserve"> Phân số nào dưới đây </w:t>
      </w:r>
      <w:r w:rsidR="00B22426" w:rsidRPr="003C4B18">
        <w:rPr>
          <w:rFonts w:ascii="Times New Roman" w:hAnsi="Times New Roman" w:cs="Times New Roman"/>
          <w:sz w:val="28"/>
          <w:szCs w:val="28"/>
        </w:rPr>
        <w:t>bé</w:t>
      </w:r>
      <w:r w:rsidRPr="003C4B18">
        <w:rPr>
          <w:rFonts w:ascii="Times New Roman" w:hAnsi="Times New Roman" w:cs="Times New Roman"/>
          <w:sz w:val="28"/>
          <w:szCs w:val="28"/>
        </w:rPr>
        <w:t xml:space="preserve"> hơn 1</w:t>
      </w:r>
    </w:p>
    <w:p w14:paraId="50EB9C02" w14:textId="43D38CED" w:rsidR="00ED23BC" w:rsidRPr="003C4B18" w:rsidRDefault="00ED23BC" w:rsidP="00C1598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C4B18">
        <w:rPr>
          <w:rFonts w:ascii="Times New Roman" w:hAnsi="Times New Roman" w:cs="Times New Roman"/>
          <w:sz w:val="28"/>
          <w:szCs w:val="28"/>
        </w:rPr>
        <w:t xml:space="preserve">  A. 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1</m:t>
            </m:r>
          </m:den>
        </m:f>
      </m:oMath>
      <w:r w:rsidRPr="003C4B18">
        <w:rPr>
          <w:rFonts w:ascii="Times New Roman" w:hAnsi="Times New Roman" w:cs="Times New Roman"/>
          <w:sz w:val="28"/>
          <w:szCs w:val="28"/>
        </w:rPr>
        <w:tab/>
      </w:r>
      <w:r w:rsidRPr="003C4B18">
        <w:rPr>
          <w:rFonts w:ascii="Times New Roman" w:hAnsi="Times New Roman" w:cs="Times New Roman"/>
          <w:sz w:val="28"/>
          <w:szCs w:val="28"/>
        </w:rPr>
        <w:tab/>
        <w:t xml:space="preserve">             </w:t>
      </w:r>
      <w:r w:rsidRPr="003C4B18">
        <w:rPr>
          <w:rFonts w:ascii="Times New Roman" w:hAnsi="Times New Roman" w:cs="Times New Roman"/>
          <w:color w:val="FF0000"/>
          <w:sz w:val="28"/>
          <w:szCs w:val="28"/>
        </w:rPr>
        <w:t>B</w:t>
      </w:r>
      <w:r w:rsidRPr="003C4B18">
        <w:rPr>
          <w:rFonts w:ascii="Times New Roman" w:hAnsi="Times New Roman" w:cs="Times New Roman"/>
          <w:sz w:val="28"/>
          <w:szCs w:val="28"/>
        </w:rPr>
        <w:t>.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6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2</m:t>
            </m:r>
          </m:den>
        </m:f>
      </m:oMath>
      <w:r w:rsidRPr="003C4B18">
        <w:rPr>
          <w:rFonts w:ascii="Times New Roman" w:hAnsi="Times New Roman" w:cs="Times New Roman"/>
          <w:sz w:val="28"/>
          <w:szCs w:val="28"/>
        </w:rPr>
        <w:t xml:space="preserve">     </w:t>
      </w:r>
      <w:r w:rsidRPr="003C4B18">
        <w:rPr>
          <w:rFonts w:ascii="Times New Roman" w:hAnsi="Times New Roman" w:cs="Times New Roman"/>
          <w:sz w:val="28"/>
          <w:szCs w:val="28"/>
        </w:rPr>
        <w:tab/>
      </w:r>
      <w:r w:rsidRPr="003C4B18">
        <w:rPr>
          <w:rFonts w:ascii="Times New Roman" w:hAnsi="Times New Roman" w:cs="Times New Roman"/>
          <w:sz w:val="28"/>
          <w:szCs w:val="28"/>
        </w:rPr>
        <w:tab/>
        <w:t xml:space="preserve">        C. 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2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0</m:t>
            </m:r>
          </m:den>
        </m:f>
      </m:oMath>
      <w:r w:rsidRPr="003C4B18">
        <w:rPr>
          <w:rFonts w:ascii="Times New Roman" w:hAnsi="Times New Roman" w:cs="Times New Roman"/>
          <w:sz w:val="28"/>
          <w:szCs w:val="28"/>
        </w:rPr>
        <w:tab/>
      </w:r>
      <w:r w:rsidRPr="003C4B18">
        <w:rPr>
          <w:rFonts w:ascii="Times New Roman" w:hAnsi="Times New Roman" w:cs="Times New Roman"/>
          <w:sz w:val="28"/>
          <w:szCs w:val="28"/>
        </w:rPr>
        <w:tab/>
      </w:r>
      <w:r w:rsidRPr="003C4B18">
        <w:rPr>
          <w:rFonts w:ascii="Times New Roman" w:hAnsi="Times New Roman" w:cs="Times New Roman"/>
          <w:sz w:val="28"/>
          <w:szCs w:val="28"/>
        </w:rPr>
        <w:tab/>
        <w:t xml:space="preserve">      D.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4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35</m:t>
            </m:r>
          </m:den>
        </m:f>
      </m:oMath>
    </w:p>
    <w:p w14:paraId="0B35AB4A" w14:textId="035D7EDD" w:rsidR="00032790" w:rsidRPr="003C4B18" w:rsidRDefault="00ED23BC" w:rsidP="00C15989">
      <w:pPr>
        <w:tabs>
          <w:tab w:val="left" w:leader="dot" w:pos="8931"/>
        </w:tabs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C4B18">
        <w:rPr>
          <w:rFonts w:ascii="Times New Roman" w:hAnsi="Times New Roman" w:cs="Times New Roman"/>
          <w:b/>
          <w:sz w:val="28"/>
          <w:szCs w:val="28"/>
        </w:rPr>
        <w:t>Câu 2</w:t>
      </w:r>
      <w:r w:rsidRPr="003C4B18">
        <w:rPr>
          <w:rStyle w:val="fontstyle01"/>
          <w:sz w:val="28"/>
          <w:szCs w:val="28"/>
        </w:rPr>
        <w:t xml:space="preserve"> </w:t>
      </w:r>
      <w:r w:rsidRPr="003C4B18">
        <w:rPr>
          <w:rStyle w:val="fontstyle01"/>
          <w:b w:val="0"/>
          <w:bCs w:val="0"/>
          <w:i/>
          <w:iCs/>
          <w:sz w:val="28"/>
          <w:szCs w:val="28"/>
        </w:rPr>
        <w:t>(0,5điểm</w:t>
      </w:r>
      <w:r w:rsidRPr="003C4B18">
        <w:rPr>
          <w:rFonts w:ascii="Times New Roman" w:hAnsi="Times New Roman" w:cs="Times New Roman"/>
          <w:b/>
          <w:bCs/>
          <w:i/>
          <w:iCs/>
          <w:sz w:val="28"/>
          <w:szCs w:val="28"/>
        </w:rPr>
        <w:t>)</w:t>
      </w:r>
      <w:r w:rsidR="00AD5064" w:rsidRPr="003C4B18">
        <w:rPr>
          <w:rFonts w:ascii="Times New Roman" w:hAnsi="Times New Roman" w:cs="Times New Roman"/>
          <w:sz w:val="28"/>
          <w:szCs w:val="28"/>
        </w:rPr>
        <w:t>.</w:t>
      </w:r>
      <w:r w:rsidRPr="003C4B18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32790" w:rsidRPr="003C4B18">
        <w:rPr>
          <w:rFonts w:ascii="Times New Roman" w:hAnsi="Times New Roman" w:cs="Times New Roman"/>
          <w:color w:val="000000"/>
          <w:sz w:val="28"/>
          <w:szCs w:val="28"/>
        </w:rPr>
        <w:t>Trong các phân số sau, phân số nào là phân số tối giản?</w:t>
      </w:r>
      <w:r w:rsidR="00032790" w:rsidRPr="003C4B18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032790" w:rsidRPr="003C4B18">
        <w:rPr>
          <w:rFonts w:ascii="Times New Roman" w:hAnsi="Times New Roman" w:cs="Times New Roman"/>
          <w:sz w:val="28"/>
          <w:szCs w:val="28"/>
        </w:rPr>
        <w:t xml:space="preserve">A. 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="00032790" w:rsidRPr="003C4B18">
        <w:rPr>
          <w:rFonts w:ascii="Times New Roman" w:hAnsi="Times New Roman" w:cs="Times New Roman"/>
          <w:sz w:val="28"/>
          <w:szCs w:val="28"/>
        </w:rPr>
        <w:t xml:space="preserve">                                        B.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6</m:t>
            </m:r>
          </m:den>
        </m:f>
      </m:oMath>
      <w:r w:rsidR="00032790" w:rsidRPr="003C4B18">
        <w:rPr>
          <w:rFonts w:ascii="Times New Roman" w:hAnsi="Times New Roman" w:cs="Times New Roman"/>
          <w:sz w:val="28"/>
          <w:szCs w:val="28"/>
        </w:rPr>
        <w:t xml:space="preserve">                       C. 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2</m:t>
            </m:r>
          </m:den>
        </m:f>
      </m:oMath>
      <w:r w:rsidR="00032790" w:rsidRPr="003C4B18">
        <w:rPr>
          <w:rFonts w:ascii="Times New Roman" w:hAnsi="Times New Roman" w:cs="Times New Roman"/>
          <w:sz w:val="28"/>
          <w:szCs w:val="28"/>
        </w:rPr>
        <w:t xml:space="preserve">                                    </w:t>
      </w:r>
      <w:r w:rsidR="00032790" w:rsidRPr="003C4B18">
        <w:rPr>
          <w:rFonts w:ascii="Times New Roman" w:hAnsi="Times New Roman" w:cs="Times New Roman"/>
          <w:color w:val="FF0000"/>
          <w:sz w:val="28"/>
          <w:szCs w:val="28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den>
        </m:f>
      </m:oMath>
    </w:p>
    <w:p w14:paraId="08A3D417" w14:textId="412144B8" w:rsidR="001D70CF" w:rsidRPr="003C4B18" w:rsidRDefault="00ED23BC" w:rsidP="00C15989">
      <w:pPr>
        <w:tabs>
          <w:tab w:val="left" w:leader="dot" w:pos="8931"/>
        </w:tabs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C4B18">
        <w:rPr>
          <w:rFonts w:ascii="Times New Roman" w:hAnsi="Times New Roman" w:cs="Times New Roman"/>
          <w:b/>
          <w:sz w:val="28"/>
          <w:szCs w:val="28"/>
        </w:rPr>
        <w:t xml:space="preserve">Câu 3 </w:t>
      </w:r>
      <w:r w:rsidRPr="003C4B18">
        <w:rPr>
          <w:rFonts w:ascii="Times New Roman" w:hAnsi="Times New Roman" w:cs="Times New Roman"/>
          <w:bCs/>
          <w:i/>
          <w:iCs/>
          <w:sz w:val="28"/>
          <w:szCs w:val="28"/>
        </w:rPr>
        <w:t>(0,5điểm)</w:t>
      </w:r>
      <w:r w:rsidR="00AD5064" w:rsidRPr="003C4B18">
        <w:rPr>
          <w:rFonts w:ascii="Times New Roman" w:hAnsi="Times New Roman" w:cs="Times New Roman"/>
          <w:sz w:val="28"/>
          <w:szCs w:val="28"/>
        </w:rPr>
        <w:t xml:space="preserve">. </w:t>
      </w:r>
      <w:r w:rsidR="001D70CF" w:rsidRPr="003C4B18">
        <w:rPr>
          <w:rFonts w:ascii="Times New Roman" w:hAnsi="Times New Roman" w:cs="Times New Roman"/>
          <w:sz w:val="28"/>
          <w:szCs w:val="28"/>
        </w:rPr>
        <w:t xml:space="preserve">Phân số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13</m:t>
            </m:r>
          </m:den>
        </m:f>
      </m:oMath>
      <w:r w:rsidR="001D70CF" w:rsidRPr="003C4B18">
        <w:rPr>
          <w:rFonts w:ascii="Times New Roman" w:hAnsi="Times New Roman" w:cs="Times New Roman"/>
          <w:sz w:val="28"/>
          <w:szCs w:val="28"/>
        </w:rPr>
        <w:t xml:space="preserve"> bằng phân số nào dưới đây?</w:t>
      </w:r>
    </w:p>
    <w:p w14:paraId="100C34ED" w14:textId="7CA6C9FD" w:rsidR="001D70CF" w:rsidRPr="003C4B18" w:rsidRDefault="001D70CF" w:rsidP="00C15989">
      <w:pPr>
        <w:tabs>
          <w:tab w:val="left" w:leader="dot" w:pos="8931"/>
        </w:tabs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C4B18">
        <w:rPr>
          <w:rFonts w:ascii="Times New Roman" w:hAnsi="Times New Roman" w:cs="Times New Roman"/>
          <w:sz w:val="28"/>
          <w:szCs w:val="28"/>
        </w:rPr>
        <w:t xml:space="preserve">A. 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den>
        </m:f>
      </m:oMath>
      <w:r w:rsidRPr="003C4B18">
        <w:rPr>
          <w:rFonts w:ascii="Times New Roman" w:hAnsi="Times New Roman" w:cs="Times New Roman"/>
          <w:sz w:val="28"/>
          <w:szCs w:val="28"/>
        </w:rPr>
        <w:t xml:space="preserve">                                        B.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9</m:t>
            </m:r>
          </m:den>
        </m:f>
      </m:oMath>
      <w:r w:rsidRPr="003C4B18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Pr="003C4B18">
        <w:rPr>
          <w:rFonts w:ascii="Times New Roman" w:hAnsi="Times New Roman" w:cs="Times New Roman"/>
          <w:color w:val="FF0000"/>
          <w:sz w:val="28"/>
          <w:szCs w:val="28"/>
        </w:rPr>
        <w:t xml:space="preserve"> C. 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6</m:t>
            </m:r>
          </m:den>
        </m:f>
      </m:oMath>
      <w:r w:rsidRPr="003C4B18">
        <w:rPr>
          <w:rFonts w:ascii="Times New Roman" w:hAnsi="Times New Roman" w:cs="Times New Roman"/>
          <w:sz w:val="28"/>
          <w:szCs w:val="28"/>
        </w:rPr>
        <w:t xml:space="preserve">                                    D.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den>
        </m:f>
      </m:oMath>
    </w:p>
    <w:p w14:paraId="527AD5B4" w14:textId="476A0287" w:rsidR="00C15989" w:rsidRPr="003C4B18" w:rsidRDefault="001D70CF" w:rsidP="00C15989">
      <w:pPr>
        <w:tabs>
          <w:tab w:val="left" w:leader="dot" w:pos="8931"/>
        </w:tabs>
        <w:spacing w:after="0" w:line="312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3C4B18">
        <w:rPr>
          <w:rFonts w:ascii="Times New Roman" w:hAnsi="Times New Roman" w:cs="Times New Roman"/>
          <w:b/>
          <w:sz w:val="28"/>
          <w:szCs w:val="28"/>
        </w:rPr>
        <w:t xml:space="preserve">Câu 4 </w:t>
      </w:r>
      <w:r w:rsidRPr="003C4B18">
        <w:rPr>
          <w:rFonts w:ascii="Times New Roman" w:hAnsi="Times New Roman" w:cs="Times New Roman"/>
          <w:bCs/>
          <w:i/>
          <w:iCs/>
          <w:sz w:val="28"/>
          <w:szCs w:val="28"/>
        </w:rPr>
        <w:t>(0,5 điểm)</w:t>
      </w:r>
      <w:r w:rsidR="00AD5064" w:rsidRPr="003C4B18">
        <w:rPr>
          <w:rFonts w:ascii="Times New Roman" w:hAnsi="Times New Roman" w:cs="Times New Roman"/>
          <w:sz w:val="28"/>
          <w:szCs w:val="28"/>
        </w:rPr>
        <w:t xml:space="preserve">. </w:t>
      </w:r>
      <w:r w:rsidR="003F4A30" w:rsidRPr="003C4B18">
        <w:rPr>
          <w:rFonts w:ascii="Times New Roman" w:hAnsi="Times New Roman" w:cs="Times New Roman"/>
          <w:color w:val="000000"/>
          <w:sz w:val="26"/>
          <w:szCs w:val="26"/>
        </w:rPr>
        <w:t xml:space="preserve">Trong hộp có </w:t>
      </w:r>
      <w:r w:rsidR="00AB3CD2" w:rsidRPr="003C4B18">
        <w:rPr>
          <w:rFonts w:ascii="Times New Roman" w:hAnsi="Times New Roman" w:cs="Times New Roman"/>
          <w:color w:val="000000"/>
          <w:sz w:val="26"/>
          <w:szCs w:val="26"/>
        </w:rPr>
        <w:t>1</w:t>
      </w:r>
      <w:r w:rsidR="003F4A30" w:rsidRPr="003C4B18">
        <w:rPr>
          <w:rFonts w:ascii="Times New Roman" w:hAnsi="Times New Roman" w:cs="Times New Roman"/>
          <w:color w:val="000000"/>
          <w:sz w:val="26"/>
          <w:szCs w:val="26"/>
        </w:rPr>
        <w:t xml:space="preserve"> viên bi đỏ, </w:t>
      </w:r>
      <w:r w:rsidR="00AB3CD2" w:rsidRPr="003C4B18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="003F4A30" w:rsidRPr="003C4B18">
        <w:rPr>
          <w:rFonts w:ascii="Times New Roman" w:hAnsi="Times New Roman" w:cs="Times New Roman"/>
          <w:color w:val="000000"/>
          <w:sz w:val="26"/>
          <w:szCs w:val="26"/>
        </w:rPr>
        <w:t xml:space="preserve"> viên bi vàng và 1 viên bi xanh. Không nhìn vào</w:t>
      </w:r>
      <w:r w:rsidR="003F4A30" w:rsidRPr="003C4B18">
        <w:rPr>
          <w:rFonts w:ascii="Times New Roman" w:hAnsi="Times New Roman" w:cs="Times New Roman"/>
          <w:color w:val="000000"/>
          <w:sz w:val="26"/>
          <w:szCs w:val="26"/>
        </w:rPr>
        <w:br/>
        <w:t>hộp Mai lấy ra hai viên bi. Sự kiện nào sau đây không thể xảy ra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9"/>
        <w:gridCol w:w="5387"/>
      </w:tblGrid>
      <w:tr w:rsidR="00C15989" w:rsidRPr="003C4B18" w14:paraId="29C9FA24" w14:textId="77777777" w:rsidTr="00C15989">
        <w:tc>
          <w:tcPr>
            <w:tcW w:w="5496" w:type="dxa"/>
          </w:tcPr>
          <w:p w14:paraId="00163EB7" w14:textId="31143E74" w:rsidR="00C15989" w:rsidRPr="003C4B18" w:rsidRDefault="00C15989" w:rsidP="00C15989">
            <w:pPr>
              <w:tabs>
                <w:tab w:val="left" w:leader="dot" w:pos="8931"/>
              </w:tabs>
              <w:spacing w:after="0" w:line="312" w:lineRule="auto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3C4B18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A</w:t>
            </w:r>
            <w:r w:rsidRPr="003C4B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. Mai lấy ra </w:t>
            </w:r>
            <w:r w:rsidR="00AB3CD2" w:rsidRPr="003C4B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</w:t>
            </w:r>
            <w:r w:rsidRPr="003C4B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viên bi đỏ</w:t>
            </w:r>
            <w:r w:rsidRPr="003C4B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br/>
              <w:t>B. Mai lấy ra 1 viên bi xanh, 1 viên bi vàng</w:t>
            </w:r>
          </w:p>
        </w:tc>
        <w:tc>
          <w:tcPr>
            <w:tcW w:w="5496" w:type="dxa"/>
          </w:tcPr>
          <w:p w14:paraId="70709326" w14:textId="11FA88C8" w:rsidR="00C15989" w:rsidRPr="003C4B18" w:rsidRDefault="00C15989" w:rsidP="00C15989">
            <w:pPr>
              <w:tabs>
                <w:tab w:val="left" w:leader="dot" w:pos="8931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C4B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. Mai lấy ra 2 viên bi vàng</w:t>
            </w:r>
            <w:r w:rsidRPr="003C4B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br/>
              <w:t>D. Mai lấy ra 1 viên bi đỏ, 1 viên bi xanh</w:t>
            </w:r>
          </w:p>
        </w:tc>
      </w:tr>
    </w:tbl>
    <w:p w14:paraId="2E0D7E13" w14:textId="41773AE1" w:rsidR="00ED23BC" w:rsidRPr="003C4B18" w:rsidRDefault="00A93165" w:rsidP="00C15989">
      <w:pPr>
        <w:spacing w:after="0" w:line="440" w:lineRule="atLeast"/>
        <w:ind w:left="48" w:right="48"/>
        <w:jc w:val="both"/>
        <w:rPr>
          <w:rFonts w:ascii="Times New Roman" w:hAnsi="Times New Roman" w:cs="Times New Roman"/>
          <w:b/>
          <w:noProof/>
          <w:sz w:val="28"/>
          <w:szCs w:val="28"/>
          <w:lang w:val="fr-FR"/>
        </w:rPr>
      </w:pPr>
      <w:r w:rsidRPr="003C4B18">
        <w:rPr>
          <w:rFonts w:ascii="Times New Roman" w:hAnsi="Times New Roman" w:cs="Times New Roman"/>
          <w:b/>
          <w:sz w:val="28"/>
          <w:szCs w:val="28"/>
        </w:rPr>
        <w:t xml:space="preserve">Câu 5 </w:t>
      </w:r>
      <w:r w:rsidRPr="003C4B18">
        <w:rPr>
          <w:rFonts w:ascii="Times New Roman" w:hAnsi="Times New Roman" w:cs="Times New Roman"/>
          <w:bCs/>
          <w:i/>
          <w:iCs/>
          <w:sz w:val="28"/>
          <w:szCs w:val="28"/>
        </w:rPr>
        <w:t>(0,5 điểm)</w:t>
      </w:r>
      <w:r w:rsidR="00AD5064" w:rsidRPr="003C4B18">
        <w:rPr>
          <w:rFonts w:ascii="Times New Roman" w:hAnsi="Times New Roman" w:cs="Times New Roman"/>
          <w:sz w:val="28"/>
          <w:szCs w:val="28"/>
        </w:rPr>
        <w:t>.</w:t>
      </w:r>
      <w:r w:rsidR="00787AAE" w:rsidRPr="003C4B18">
        <w:rPr>
          <w:rFonts w:ascii="Times New Roman" w:hAnsi="Times New Roman" w:cs="Times New Roman"/>
          <w:b/>
          <w:bCs/>
          <w:i/>
          <w:kern w:val="32"/>
          <w:sz w:val="28"/>
          <w:szCs w:val="28"/>
          <w:vertAlign w:val="superscript"/>
        </w:rPr>
        <w:t xml:space="preserve"> </w:t>
      </w:r>
      <w:r w:rsidR="00ED23BC"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ho các c</w:t>
      </w:r>
      <w:r w:rsidR="00AB3CD2"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ốc </w:t>
      </w:r>
      <w:r w:rsidR="00ED23BC"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1, 2, 3, 4 đựng số lít nước lần lượt là: </w:t>
      </w:r>
      <m:oMath>
        <m:f>
          <m:f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9</m:t>
            </m:r>
          </m:den>
        </m:f>
      </m:oMath>
      <w:r w:rsidR="00ED23BC" w:rsidRPr="003C4B18"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ED23BC" w:rsidRPr="003C4B18">
        <w:rPr>
          <w:rFonts w:ascii="Times New Roman" w:hAnsi="Times New Roman" w:cs="Times New Roman"/>
          <w:bCs/>
          <w:i/>
          <w:color w:val="000000" w:themeColor="text1"/>
          <w:sz w:val="28"/>
          <w:szCs w:val="28"/>
        </w:rPr>
        <w:t xml:space="preserve"> l</w:t>
      </w:r>
      <w:r w:rsidR="00ED23BC"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, </w:t>
      </w:r>
      <m:oMath>
        <m:f>
          <m:f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5</m:t>
            </m:r>
          </m:den>
        </m:f>
      </m:oMath>
      <w:r w:rsidR="00ED23BC" w:rsidRPr="003C4B18"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ED23BC" w:rsidRPr="003C4B18">
        <w:rPr>
          <w:rFonts w:ascii="Times New Roman" w:hAnsi="Times New Roman" w:cs="Times New Roman"/>
          <w:bCs/>
          <w:i/>
          <w:color w:val="000000" w:themeColor="text1"/>
          <w:sz w:val="28"/>
          <w:szCs w:val="28"/>
        </w:rPr>
        <w:t xml:space="preserve"> l</w:t>
      </w:r>
      <w:r w:rsidR="00ED23BC"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, </w:t>
      </w:r>
      <m:oMath>
        <m:f>
          <m:f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5</m:t>
            </m:r>
          </m:den>
        </m:f>
      </m:oMath>
      <w:r w:rsidR="00ED23BC" w:rsidRPr="003C4B18"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ED23BC" w:rsidRPr="003C4B18">
        <w:rPr>
          <w:rFonts w:ascii="Times New Roman" w:hAnsi="Times New Roman" w:cs="Times New Roman"/>
          <w:bCs/>
          <w:i/>
          <w:color w:val="000000" w:themeColor="text1"/>
          <w:sz w:val="28"/>
          <w:szCs w:val="28"/>
        </w:rPr>
        <w:t xml:space="preserve"> l</w:t>
      </w:r>
      <w:r w:rsidR="00ED23BC"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, </w:t>
      </w:r>
      <m:oMath>
        <m:f>
          <m:f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8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9</m:t>
            </m:r>
          </m:den>
        </m:f>
      </m:oMath>
      <w:r w:rsidR="00ED23BC" w:rsidRPr="003C4B18"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ED23BC" w:rsidRPr="003C4B18">
        <w:rPr>
          <w:rFonts w:ascii="Times New Roman" w:hAnsi="Times New Roman" w:cs="Times New Roman"/>
          <w:bCs/>
          <w:i/>
          <w:color w:val="000000" w:themeColor="text1"/>
          <w:sz w:val="28"/>
          <w:szCs w:val="28"/>
        </w:rPr>
        <w:t xml:space="preserve"> l</w:t>
      </w:r>
      <w:r w:rsidR="00ED23BC"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 Hỏi c</w:t>
      </w:r>
      <w:r w:rsidR="00AB3CD2"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ốc</w:t>
      </w:r>
      <w:r w:rsidR="00ED23BC"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nào đựng </w:t>
      </w:r>
      <w:r w:rsidR="00B22426"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ít</w:t>
      </w:r>
      <w:r w:rsidR="00ED23BC"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nước nhất? </w:t>
      </w:r>
    </w:p>
    <w:p w14:paraId="651D803C" w14:textId="568E5379" w:rsidR="00ED23BC" w:rsidRPr="003C4B18" w:rsidRDefault="00ED23BC" w:rsidP="00C15989">
      <w:pPr>
        <w:spacing w:after="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3C4B18">
        <w:rPr>
          <w:rFonts w:ascii="Times New Roman" w:hAnsi="Times New Roman" w:cs="Times New Roman"/>
          <w:bCs/>
          <w:color w:val="FF0000"/>
          <w:sz w:val="28"/>
          <w:szCs w:val="28"/>
        </w:rPr>
        <w:t>A</w:t>
      </w:r>
      <w:r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. </w:t>
      </w:r>
      <w:r w:rsidR="00AB3CD2"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ốc </w:t>
      </w:r>
      <w:r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1</w:t>
      </w:r>
      <w:r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="003D6AD3"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            </w:t>
      </w:r>
      <w:r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B. </w:t>
      </w:r>
      <w:r w:rsidR="00AB3CD2"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ốc</w:t>
      </w:r>
      <w:r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2</w:t>
      </w:r>
      <w:r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="003D6AD3"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       </w:t>
      </w:r>
      <w:r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. </w:t>
      </w:r>
      <w:r w:rsidR="00AB3CD2"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ốc</w:t>
      </w:r>
      <w:r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3D6AD3"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3</w:t>
      </w:r>
      <w:r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D. </w:t>
      </w:r>
      <w:r w:rsidR="00AB3CD2"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ốc</w:t>
      </w:r>
      <w:r w:rsidRPr="003C4B1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4</w:t>
      </w:r>
    </w:p>
    <w:p w14:paraId="3CC54FD4" w14:textId="405F304D" w:rsidR="00ED23BC" w:rsidRPr="003C4B18" w:rsidRDefault="00ED23BC" w:rsidP="00C15989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C4B18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8747B0" w:rsidRPr="003C4B18">
        <w:rPr>
          <w:rFonts w:ascii="Times New Roman" w:hAnsi="Times New Roman" w:cs="Times New Roman"/>
          <w:b/>
          <w:sz w:val="28"/>
          <w:szCs w:val="28"/>
        </w:rPr>
        <w:t>6</w:t>
      </w:r>
      <w:r w:rsidRPr="003C4B1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C4B18">
        <w:rPr>
          <w:rFonts w:ascii="Times New Roman" w:hAnsi="Times New Roman" w:cs="Times New Roman"/>
          <w:bCs/>
          <w:i/>
          <w:iCs/>
          <w:sz w:val="28"/>
          <w:szCs w:val="28"/>
        </w:rPr>
        <w:t>(0,5 điểm)</w:t>
      </w:r>
      <w:r w:rsidR="00AD5064" w:rsidRPr="003C4B18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="00AD5064" w:rsidRPr="003C4B18">
        <w:rPr>
          <w:rFonts w:ascii="Times New Roman" w:hAnsi="Times New Roman" w:cs="Times New Roman"/>
          <w:sz w:val="28"/>
          <w:szCs w:val="28"/>
        </w:rPr>
        <w:t xml:space="preserve"> </w:t>
      </w:r>
      <w:r w:rsidRPr="003C4B18">
        <w:rPr>
          <w:rFonts w:ascii="Times New Roman" w:hAnsi="Times New Roman" w:cs="Times New Roman"/>
          <w:b/>
          <w:bCs/>
          <w:i/>
          <w:kern w:val="32"/>
          <w:sz w:val="28"/>
          <w:szCs w:val="28"/>
          <w:vertAlign w:val="superscript"/>
        </w:rPr>
        <w:t xml:space="preserve"> </w:t>
      </w:r>
      <w:r w:rsidRPr="003C4B18">
        <w:rPr>
          <w:rFonts w:ascii="Times New Roman" w:hAnsi="Times New Roman" w:cs="Times New Roman"/>
          <w:color w:val="000000"/>
          <w:sz w:val="28"/>
          <w:szCs w:val="28"/>
        </w:rPr>
        <w:t>Có 1</w:t>
      </w:r>
      <w:r w:rsidR="00AB3CD2" w:rsidRPr="003C4B18">
        <w:rPr>
          <w:rFonts w:ascii="Times New Roman" w:hAnsi="Times New Roman" w:cs="Times New Roman"/>
          <w:color w:val="000000"/>
          <w:sz w:val="28"/>
          <w:szCs w:val="28"/>
        </w:rPr>
        <w:t>8</w:t>
      </w:r>
      <w:r w:rsidRPr="003C4B18">
        <w:rPr>
          <w:rFonts w:ascii="Times New Roman" w:hAnsi="Times New Roman" w:cs="Times New Roman"/>
          <w:color w:val="000000"/>
          <w:sz w:val="28"/>
          <w:szCs w:val="28"/>
        </w:rPr>
        <w:t xml:space="preserve">0 lít mật ong chia đều vào </w:t>
      </w:r>
      <w:r w:rsidR="00AB3CD2" w:rsidRPr="003C4B18">
        <w:rPr>
          <w:rFonts w:ascii="Times New Roman" w:hAnsi="Times New Roman" w:cs="Times New Roman"/>
          <w:color w:val="000000"/>
          <w:sz w:val="28"/>
          <w:szCs w:val="28"/>
        </w:rPr>
        <w:t>9</w:t>
      </w:r>
      <w:r w:rsidRPr="003C4B18">
        <w:rPr>
          <w:rFonts w:ascii="Times New Roman" w:hAnsi="Times New Roman" w:cs="Times New Roman"/>
          <w:color w:val="000000"/>
          <w:sz w:val="28"/>
          <w:szCs w:val="28"/>
        </w:rPr>
        <w:t xml:space="preserve"> can. Hỏi có </w:t>
      </w:r>
      <w:r w:rsidR="00AB3CD2" w:rsidRPr="003C4B18">
        <w:rPr>
          <w:rFonts w:ascii="Times New Roman" w:hAnsi="Times New Roman" w:cs="Times New Roman"/>
          <w:color w:val="000000"/>
          <w:sz w:val="28"/>
          <w:szCs w:val="28"/>
        </w:rPr>
        <w:t xml:space="preserve">11 can như vậy có bao nhiêu lít </w:t>
      </w:r>
      <w:r w:rsidRPr="003C4B18">
        <w:rPr>
          <w:rFonts w:ascii="Times New Roman" w:hAnsi="Times New Roman" w:cs="Times New Roman"/>
          <w:color w:val="000000"/>
          <w:sz w:val="28"/>
          <w:szCs w:val="28"/>
        </w:rPr>
        <w:t>mật ong?</w:t>
      </w:r>
    </w:p>
    <w:p w14:paraId="78943C1F" w14:textId="4F86E6BA" w:rsidR="00ED23BC" w:rsidRPr="003C4B18" w:rsidRDefault="00ED23BC" w:rsidP="00C15989">
      <w:pPr>
        <w:spacing w:after="0" w:line="400" w:lineRule="atLeast"/>
        <w:rPr>
          <w:rFonts w:ascii="Times New Roman" w:hAnsi="Times New Roman" w:cs="Times New Roman"/>
          <w:bCs/>
          <w:kern w:val="32"/>
          <w:sz w:val="28"/>
          <w:szCs w:val="28"/>
        </w:rPr>
      </w:pPr>
      <w:r w:rsidRPr="003C4B18">
        <w:rPr>
          <w:rFonts w:ascii="Times New Roman" w:hAnsi="Times New Roman" w:cs="Times New Roman"/>
          <w:bCs/>
          <w:kern w:val="32"/>
          <w:sz w:val="28"/>
          <w:szCs w:val="28"/>
        </w:rPr>
        <w:t>A .</w:t>
      </w:r>
      <w:r w:rsidR="00DD417B" w:rsidRPr="003C4B18">
        <w:rPr>
          <w:rFonts w:ascii="Times New Roman" w:hAnsi="Times New Roman" w:cs="Times New Roman"/>
          <w:bCs/>
          <w:kern w:val="32"/>
          <w:sz w:val="28"/>
          <w:szCs w:val="28"/>
        </w:rPr>
        <w:t>20</w:t>
      </w:r>
      <w:r w:rsidRPr="003C4B18">
        <w:rPr>
          <w:rFonts w:ascii="Times New Roman" w:hAnsi="Times New Roman" w:cs="Times New Roman"/>
          <w:bCs/>
          <w:kern w:val="32"/>
          <w:sz w:val="28"/>
          <w:szCs w:val="28"/>
        </w:rPr>
        <w:t xml:space="preserve"> </w:t>
      </w:r>
      <w:r w:rsidR="00DD417B" w:rsidRPr="003C4B18">
        <w:rPr>
          <w:rFonts w:ascii="Times New Roman" w:hAnsi="Times New Roman" w:cs="Times New Roman"/>
          <w:color w:val="000000"/>
          <w:sz w:val="28"/>
          <w:szCs w:val="28"/>
        </w:rPr>
        <w:t>lít</w:t>
      </w:r>
      <w:r w:rsidRPr="003C4B18">
        <w:rPr>
          <w:rFonts w:ascii="Times New Roman" w:hAnsi="Times New Roman" w:cs="Times New Roman"/>
          <w:bCs/>
          <w:kern w:val="32"/>
          <w:sz w:val="28"/>
          <w:szCs w:val="28"/>
        </w:rPr>
        <w:t xml:space="preserve">                         </w:t>
      </w:r>
      <w:r w:rsidRPr="003C4B18">
        <w:rPr>
          <w:rFonts w:ascii="Times New Roman" w:hAnsi="Times New Roman" w:cs="Times New Roman"/>
          <w:bCs/>
          <w:color w:val="FF0000"/>
          <w:kern w:val="32"/>
          <w:sz w:val="28"/>
          <w:szCs w:val="28"/>
        </w:rPr>
        <w:t xml:space="preserve"> B</w:t>
      </w:r>
      <w:r w:rsidRPr="003C4B18">
        <w:rPr>
          <w:rFonts w:ascii="Times New Roman" w:hAnsi="Times New Roman" w:cs="Times New Roman"/>
          <w:bCs/>
          <w:kern w:val="32"/>
          <w:sz w:val="28"/>
          <w:szCs w:val="28"/>
        </w:rPr>
        <w:t xml:space="preserve">. </w:t>
      </w:r>
      <w:r w:rsidR="00DD417B" w:rsidRPr="003C4B18">
        <w:rPr>
          <w:rFonts w:ascii="Times New Roman" w:hAnsi="Times New Roman" w:cs="Times New Roman"/>
          <w:bCs/>
          <w:kern w:val="32"/>
          <w:sz w:val="28"/>
          <w:szCs w:val="28"/>
        </w:rPr>
        <w:t>220</w:t>
      </w:r>
      <w:r w:rsidRPr="003C4B18">
        <w:rPr>
          <w:rFonts w:ascii="Times New Roman" w:hAnsi="Times New Roman" w:cs="Times New Roman"/>
          <w:bCs/>
          <w:kern w:val="32"/>
          <w:sz w:val="28"/>
          <w:szCs w:val="28"/>
        </w:rPr>
        <w:t xml:space="preserve"> </w:t>
      </w:r>
      <w:r w:rsidR="00DD417B" w:rsidRPr="003C4B18">
        <w:rPr>
          <w:rFonts w:ascii="Times New Roman" w:hAnsi="Times New Roman" w:cs="Times New Roman"/>
          <w:color w:val="000000"/>
          <w:sz w:val="28"/>
          <w:szCs w:val="28"/>
        </w:rPr>
        <w:t>lít</w:t>
      </w:r>
      <w:r w:rsidRPr="003C4B18">
        <w:rPr>
          <w:rFonts w:ascii="Times New Roman" w:hAnsi="Times New Roman" w:cs="Times New Roman"/>
          <w:bCs/>
          <w:kern w:val="32"/>
          <w:sz w:val="28"/>
          <w:szCs w:val="28"/>
        </w:rPr>
        <w:t xml:space="preserve">                   C. </w:t>
      </w:r>
      <w:r w:rsidR="008B6A72" w:rsidRPr="003C4B18">
        <w:rPr>
          <w:rFonts w:ascii="Times New Roman" w:hAnsi="Times New Roman" w:cs="Times New Roman"/>
          <w:bCs/>
          <w:kern w:val="32"/>
          <w:sz w:val="28"/>
          <w:szCs w:val="28"/>
        </w:rPr>
        <w:t>2</w:t>
      </w:r>
      <w:r w:rsidR="00DD417B" w:rsidRPr="003C4B18">
        <w:rPr>
          <w:rFonts w:ascii="Times New Roman" w:hAnsi="Times New Roman" w:cs="Times New Roman"/>
          <w:bCs/>
          <w:kern w:val="32"/>
          <w:sz w:val="28"/>
          <w:szCs w:val="28"/>
        </w:rPr>
        <w:t>00</w:t>
      </w:r>
      <w:r w:rsidRPr="003C4B18">
        <w:rPr>
          <w:rFonts w:ascii="Times New Roman" w:hAnsi="Times New Roman" w:cs="Times New Roman"/>
          <w:bCs/>
          <w:kern w:val="32"/>
          <w:sz w:val="28"/>
          <w:szCs w:val="28"/>
        </w:rPr>
        <w:t xml:space="preserve"> </w:t>
      </w:r>
      <w:r w:rsidR="00DD417B" w:rsidRPr="003C4B18">
        <w:rPr>
          <w:rFonts w:ascii="Times New Roman" w:hAnsi="Times New Roman" w:cs="Times New Roman"/>
          <w:color w:val="000000"/>
          <w:sz w:val="28"/>
          <w:szCs w:val="28"/>
        </w:rPr>
        <w:t>lít</w:t>
      </w:r>
      <w:r w:rsidRPr="003C4B18">
        <w:rPr>
          <w:rFonts w:ascii="Times New Roman" w:hAnsi="Times New Roman" w:cs="Times New Roman"/>
          <w:bCs/>
          <w:kern w:val="32"/>
          <w:sz w:val="28"/>
          <w:szCs w:val="28"/>
        </w:rPr>
        <w:t xml:space="preserve">                     D. </w:t>
      </w:r>
      <w:r w:rsidR="00DD417B" w:rsidRPr="003C4B18">
        <w:rPr>
          <w:rFonts w:ascii="Times New Roman" w:hAnsi="Times New Roman" w:cs="Times New Roman"/>
          <w:bCs/>
          <w:kern w:val="32"/>
          <w:sz w:val="28"/>
          <w:szCs w:val="28"/>
        </w:rPr>
        <w:t>240</w:t>
      </w:r>
      <w:r w:rsidRPr="003C4B18">
        <w:rPr>
          <w:rFonts w:ascii="Times New Roman" w:hAnsi="Times New Roman" w:cs="Times New Roman"/>
          <w:bCs/>
          <w:kern w:val="32"/>
          <w:sz w:val="28"/>
          <w:szCs w:val="28"/>
        </w:rPr>
        <w:t xml:space="preserve"> </w:t>
      </w:r>
      <w:r w:rsidR="00DD417B" w:rsidRPr="003C4B18">
        <w:rPr>
          <w:rFonts w:ascii="Times New Roman" w:hAnsi="Times New Roman" w:cs="Times New Roman"/>
          <w:color w:val="000000"/>
          <w:sz w:val="28"/>
          <w:szCs w:val="28"/>
        </w:rPr>
        <w:t>lít</w:t>
      </w:r>
      <w:r w:rsidRPr="003C4B18">
        <w:rPr>
          <w:rFonts w:ascii="Times New Roman" w:hAnsi="Times New Roman" w:cs="Times New Roman"/>
          <w:bCs/>
          <w:kern w:val="32"/>
          <w:sz w:val="28"/>
          <w:szCs w:val="28"/>
        </w:rPr>
        <w:t xml:space="preserve">                         </w:t>
      </w:r>
    </w:p>
    <w:p w14:paraId="5EA9EBF5" w14:textId="5D1DA692" w:rsidR="00DD417B" w:rsidRPr="003C4B18" w:rsidRDefault="003C4B18" w:rsidP="00DD417B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3C4B18">
        <w:rPr>
          <w:rFonts w:ascii="Times New Roman" w:hAnsi="Times New Roman" w:cs="Times New Roman"/>
          <w:b/>
          <w:sz w:val="28"/>
          <w:szCs w:val="28"/>
        </w:rPr>
        <w:t>Câu</w:t>
      </w:r>
      <w:r w:rsidRPr="003C4B1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DD417B" w:rsidRPr="003C4B1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7. </w:t>
      </w:r>
      <w:r w:rsidR="00DD417B" w:rsidRPr="003C4B18">
        <w:rPr>
          <w:rFonts w:ascii="Times New Roman" w:hAnsi="Times New Roman" w:cs="Times New Roman"/>
          <w:b/>
          <w:sz w:val="28"/>
          <w:szCs w:val="28"/>
        </w:rPr>
        <w:t>(1 điểm)</w:t>
      </w:r>
      <w:r w:rsidR="00DD417B" w:rsidRPr="003C4B18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="00DD417B" w:rsidRPr="003C4B18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Ngày thứ nhất</w:t>
      </w:r>
      <w:r w:rsidR="00DD417B"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>, cửa hàng lương thực nhập về</w:t>
      </w:r>
      <w:r w:rsidR="00DD417B" w:rsidRPr="003C4B18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2</w:t>
      </w:r>
      <w:r w:rsidR="00DD417B"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ấn </w:t>
      </w:r>
      <w:r w:rsidR="00DD417B" w:rsidRPr="003C4B18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5</w:t>
      </w:r>
      <w:r w:rsidR="00DD417B"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ạ thóc. </w:t>
      </w:r>
      <w:r w:rsidR="00DD417B" w:rsidRPr="003C4B18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N</w:t>
      </w:r>
      <w:r w:rsidR="00DD417B"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gày thứ </w:t>
      </w:r>
      <w:r w:rsidR="00DD417B" w:rsidRPr="003C4B18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hai</w:t>
      </w:r>
      <w:r w:rsidR="00DD417B"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hập về </w:t>
      </w:r>
      <w:r w:rsidR="00DD417B" w:rsidRPr="003C4B18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bằng </w:t>
      </w:r>
      <w:r w:rsidR="00DD417B" w:rsidRPr="003C4B18">
        <w:rPr>
          <w:rFonts w:ascii="Times New Roman" w:hAnsi="Times New Roman" w:cs="Times New Roman"/>
          <w:color w:val="000000" w:themeColor="text1"/>
          <w:position w:val="-28"/>
          <w:sz w:val="28"/>
          <w:szCs w:val="28"/>
          <w:lang w:val="vi-VN"/>
        </w:rPr>
        <w:object w:dxaOrig="240" w:dyaOrig="720" w14:anchorId="521084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5pt;height:36.3pt" o:ole="">
            <v:imagedata r:id="rId8" o:title=""/>
          </v:shape>
          <o:OLEObject Type="Embed" ProgID="Equation.DSMT4" ShapeID="_x0000_i1025" DrawAspect="Content" ObjectID="_1807011754" r:id="rId9"/>
        </w:object>
      </w:r>
      <w:r w:rsidR="00DD417B" w:rsidRPr="003C4B18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DD417B"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ngày thứ </w:t>
      </w:r>
      <w:r w:rsidR="00DD417B" w:rsidRPr="003C4B18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nhất</w:t>
      </w:r>
      <w:r w:rsidR="00DD417B"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>. Hỏi:</w:t>
      </w:r>
    </w:p>
    <w:p w14:paraId="37CE0D84" w14:textId="466367CE" w:rsidR="00DD417B" w:rsidRPr="003C4B18" w:rsidRDefault="00DD417B" w:rsidP="00DD417B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C4B18">
        <w:rPr>
          <w:rFonts w:ascii="Times New Roman" w:hAnsi="Times New Roman" w:cs="Times New Roman"/>
          <w:b/>
          <w:i/>
          <w:iCs/>
          <w:sz w:val="28"/>
          <w:szCs w:val="28"/>
        </w:rPr>
        <w:t>Câu trả lời của em:</w:t>
      </w:r>
      <w:r w:rsidRPr="003C4B1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>Trung bình mỗi ngày cửa hàng nhập về bao nhiêu ……………..tạ thóc?</w:t>
      </w:r>
    </w:p>
    <w:p w14:paraId="2FAA4A1D" w14:textId="2A8A9B99" w:rsidR="00ED23BC" w:rsidRPr="003C4B18" w:rsidRDefault="00B4120E" w:rsidP="00B4120E">
      <w:pPr>
        <w:pStyle w:val="NormalWeb"/>
        <w:shd w:val="clear" w:color="auto" w:fill="FFFFFF"/>
        <w:tabs>
          <w:tab w:val="center" w:pos="4860"/>
        </w:tabs>
        <w:spacing w:before="0" w:beforeAutospacing="0" w:after="120" w:afterAutospacing="0"/>
        <w:jc w:val="center"/>
        <w:rPr>
          <w:b/>
          <w:sz w:val="26"/>
          <w:szCs w:val="26"/>
        </w:rPr>
      </w:pPr>
      <w:r w:rsidRPr="003C4B18">
        <w:rPr>
          <w:b/>
          <w:sz w:val="26"/>
          <w:szCs w:val="26"/>
        </w:rPr>
        <w:t>PHẦN II: TỰ LUẬN  (6 ĐIỂM)</w:t>
      </w:r>
    </w:p>
    <w:p w14:paraId="71371823" w14:textId="45F682FB" w:rsidR="00DD417B" w:rsidRPr="003C4B18" w:rsidRDefault="00DD417B" w:rsidP="00DD417B">
      <w:pPr>
        <w:autoSpaceDE w:val="0"/>
        <w:spacing w:after="120" w:line="0" w:lineRule="atLeas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C4B18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8</w:t>
      </w:r>
      <w:r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Tính: </w:t>
      </w:r>
    </w:p>
    <w:p w14:paraId="69A5DD11" w14:textId="24DA23E6" w:rsidR="00DD417B" w:rsidRPr="003C4B18" w:rsidRDefault="00656C2B" w:rsidP="00DD417B">
      <w:pPr>
        <w:pStyle w:val="ListParagraph"/>
        <w:numPr>
          <w:ilvl w:val="0"/>
          <w:numId w:val="6"/>
        </w:numPr>
        <w:autoSpaceDE w:val="0"/>
        <w:spacing w:after="120" w:line="0" w:lineRule="atLeast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</w:rPr>
              <m:t>7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</w:rPr>
              <m:t>12</m:t>
            </m:r>
          </m:den>
        </m:f>
      </m:oMath>
      <w:r w:rsidR="00DD417B"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</w:t>
      </w:r>
      <m:oMath>
        <m:r>
          <w:rPr>
            <w:rFonts w:ascii="Cambria Math" w:hAnsi="Cambria Math" w:cs="Times New Roman"/>
            <w:color w:val="000000" w:themeColor="text1"/>
            <w:sz w:val="36"/>
            <w:szCs w:val="36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</w:rPr>
              <m:t>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</w:rPr>
              <m:t>12</m:t>
            </m:r>
          </m:den>
        </m:f>
      </m:oMath>
      <w:r w:rsidR="00DD417B"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…………………………                                    b)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</w:rPr>
              <m:t>2</m:t>
            </m:r>
          </m:den>
        </m:f>
      </m:oMath>
      <w:r w:rsidR="00DD417B"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</w:rPr>
              <m:t>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</w:rPr>
              <m:t xml:space="preserve">6 </m:t>
            </m:r>
          </m:den>
        </m:f>
      </m:oMath>
      <w:r w:rsidR="00DD417B"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= …………….……………………</w:t>
      </w:r>
    </w:p>
    <w:p w14:paraId="1B1EB3D0" w14:textId="476D0FFE" w:rsidR="00DD417B" w:rsidRPr="003C4B18" w:rsidRDefault="00DD417B" w:rsidP="00DD417B">
      <w:pPr>
        <w:autoSpaceDE w:val="0"/>
        <w:spacing w:after="120" w:line="0" w:lineRule="atLeast"/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                                                          ………………………………….</w:t>
      </w:r>
    </w:p>
    <w:p w14:paraId="03E4F5DA" w14:textId="2C65074F" w:rsidR="00DD417B" w:rsidRPr="003C4B18" w:rsidRDefault="00656C2B" w:rsidP="00DD417B">
      <w:pPr>
        <w:pStyle w:val="ListParagraph"/>
        <w:numPr>
          <w:ilvl w:val="0"/>
          <w:numId w:val="6"/>
        </w:numPr>
        <w:autoSpaceDE w:val="0"/>
        <w:spacing w:after="120" w:line="0" w:lineRule="atLeast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</w:rPr>
              <m:t>6</m:t>
            </m:r>
          </m:den>
        </m:f>
      </m:oMath>
      <w:r w:rsidR="00DD417B"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</w:rPr>
              <m:t>2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</w:rPr>
              <m:t xml:space="preserve">5 </m:t>
            </m:r>
          </m:den>
        </m:f>
      </m:oMath>
      <w:r w:rsidR="00DD417B"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………………………………                                   c)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</w:rPr>
              <m:t>7</m:t>
            </m:r>
          </m:den>
        </m:f>
      </m:oMath>
      <w:r w:rsidR="00DD417B"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</w:rPr>
              <m:t>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</w:rPr>
              <m:t>4</m:t>
            </m:r>
          </m:den>
        </m:f>
      </m:oMath>
      <w:r w:rsidR="00DD417B"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…………………………………</w:t>
      </w:r>
    </w:p>
    <w:p w14:paraId="43092BEB" w14:textId="30D83687" w:rsidR="00880E2F" w:rsidRPr="003C4B18" w:rsidRDefault="00DD417B" w:rsidP="00DD417B">
      <w:pPr>
        <w:pStyle w:val="ListParagraph"/>
        <w:autoSpaceDE w:val="0"/>
        <w:spacing w:after="120" w:line="0" w:lineRule="atLeas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..…                                                   ….. …………………………………...</w:t>
      </w:r>
    </w:p>
    <w:p w14:paraId="559B8B34" w14:textId="46C329F6" w:rsidR="00484070" w:rsidRPr="003C4B18" w:rsidRDefault="003C4B18" w:rsidP="0048407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3C4B18">
        <w:rPr>
          <w:rFonts w:ascii="Times New Roman" w:hAnsi="Times New Roman" w:cs="Times New Roman"/>
          <w:b/>
          <w:sz w:val="28"/>
          <w:szCs w:val="28"/>
        </w:rPr>
        <w:t>Câu</w:t>
      </w:r>
      <w:r w:rsidRPr="003C4B1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484070" w:rsidRPr="003C4B1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9.</w:t>
      </w:r>
      <w:r w:rsidR="00484070"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&gt; ; &lt; ; = ? </w:t>
      </w:r>
      <w:r w:rsidR="00484070" w:rsidRPr="003C4B1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1 điểm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1"/>
        <w:gridCol w:w="4981"/>
      </w:tblGrid>
      <w:tr w:rsidR="00484070" w:rsidRPr="003C4B18" w14:paraId="5457D4C5" w14:textId="77777777" w:rsidTr="008A5B3B">
        <w:tc>
          <w:tcPr>
            <w:tcW w:w="4981" w:type="dxa"/>
          </w:tcPr>
          <w:p w14:paraId="4B383616" w14:textId="77777777" w:rsidR="00484070" w:rsidRPr="003C4B18" w:rsidRDefault="00484070" w:rsidP="008A5B3B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C4B18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240" w:dyaOrig="720" w14:anchorId="6CD04D02">
                <v:shape id="_x0000_i1026" type="#_x0000_t75" style="width:13.8pt;height:36.85pt" o:ole="">
                  <v:imagedata r:id="rId10" o:title=""/>
                </v:shape>
                <o:OLEObject Type="Embed" ProgID="Equation.DSMT4" ShapeID="_x0000_i1026" DrawAspect="Content" ObjectID="_1807011755" r:id="rId11"/>
              </w:object>
            </w:r>
            <w:r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tấn 25 kg ……… 400 kg</w:t>
            </w:r>
          </w:p>
          <w:p w14:paraId="467FCEEC" w14:textId="77777777" w:rsidR="00484070" w:rsidRPr="003C4B18" w:rsidRDefault="00484070" w:rsidP="008A5B3B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C4B18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360" w:dyaOrig="700" w14:anchorId="0E274542">
                <v:shape id="_x0000_i1027" type="#_x0000_t75" style="width:21.3pt;height:36.85pt" o:ole="">
                  <v:imagedata r:id="rId12" o:title=""/>
                </v:shape>
                <o:OLEObject Type="Embed" ProgID="Equation.DSMT4" ShapeID="_x0000_i1027" DrawAspect="Content" ObjectID="_1807011756" r:id="rId13"/>
              </w:object>
            </w:r>
            <w:r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giờ 25 phút ……… 71 phút</w:t>
            </w:r>
          </w:p>
        </w:tc>
        <w:tc>
          <w:tcPr>
            <w:tcW w:w="4981" w:type="dxa"/>
          </w:tcPr>
          <w:p w14:paraId="303200E9" w14:textId="77777777" w:rsidR="00484070" w:rsidRPr="003C4B18" w:rsidRDefault="00484070" w:rsidP="008A5B3B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C4B18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260" w:dyaOrig="700" w14:anchorId="1398AE73">
                <v:shape id="_x0000_i1028" type="#_x0000_t75" style="width:13.8pt;height:36.85pt" o:ole="">
                  <v:imagedata r:id="rId14" o:title=""/>
                </v:shape>
                <o:OLEObject Type="Embed" ProgID="Equation.DSMT4" ShapeID="_x0000_i1028" DrawAspect="Content" ObjectID="_1807011757" r:id="rId15"/>
              </w:object>
            </w:r>
            <w:r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m</w:t>
            </w:r>
            <w:r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80 cm</w:t>
            </w:r>
            <w:r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……… 128 cm</w:t>
            </w:r>
            <w:r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× 20</w:t>
            </w:r>
          </w:p>
          <w:p w14:paraId="0959C7EF" w14:textId="77777777" w:rsidR="00484070" w:rsidRPr="003C4B18" w:rsidRDefault="00484070" w:rsidP="008A5B3B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C4B18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260" w:dyaOrig="700" w14:anchorId="63693177">
                <v:shape id="_x0000_i1029" type="#_x0000_t75" style="width:13.8pt;height:36.85pt" o:ole="">
                  <v:imagedata r:id="rId16" o:title=""/>
                </v:shape>
                <o:OLEObject Type="Embed" ProgID="Equation.DSMT4" ShapeID="_x0000_i1029" DrawAspect="Content" ObjectID="_1807011758" r:id="rId17"/>
              </w:object>
            </w:r>
            <w:r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km 300 m ……… 56 000 m : 70</w:t>
            </w:r>
            <w:r w:rsidRPr="003C4B18">
              <w:rPr>
                <w:rFonts w:ascii="Times New Roman" w:hAnsi="Times New Roman" w:cs="Times New Roman"/>
                <w:vanish/>
                <w:color w:val="000000" w:themeColor="text1"/>
                <w:sz w:val="28"/>
                <w:szCs w:val="28"/>
              </w:rPr>
              <w:t>22222222</w:t>
            </w:r>
          </w:p>
        </w:tc>
      </w:tr>
    </w:tbl>
    <w:p w14:paraId="5FFE506C" w14:textId="1963E834" w:rsidR="00B22426" w:rsidRPr="003C4B18" w:rsidRDefault="003C4B18" w:rsidP="00C41ADC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C4B18">
        <w:rPr>
          <w:rFonts w:ascii="Times New Roman" w:hAnsi="Times New Roman" w:cs="Times New Roman"/>
          <w:b/>
          <w:sz w:val="28"/>
          <w:szCs w:val="28"/>
        </w:rPr>
        <w:t>Câu</w:t>
      </w:r>
      <w:r w:rsidR="00B22426" w:rsidRPr="003C4B1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10.</w:t>
      </w:r>
      <w:r w:rsidR="00B22426"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ột mảnh vườn hình chữ nhật có chiều dài 14 m, chiều rộng bằng </w:t>
      </w:r>
      <w:r w:rsidR="00B22426" w:rsidRPr="003C4B18">
        <w:rPr>
          <w:rFonts w:ascii="Times New Roman" w:hAnsi="Times New Roman" w:cs="Times New Roman"/>
          <w:color w:val="000000" w:themeColor="text1"/>
          <w:position w:val="-28"/>
          <w:sz w:val="28"/>
          <w:szCs w:val="28"/>
          <w:lang w:val="vi-VN"/>
        </w:rPr>
        <w:object w:dxaOrig="260" w:dyaOrig="720" w14:anchorId="3570C0B2">
          <v:shape id="_x0000_i1030" type="#_x0000_t75" style="width:13.8pt;height:36.85pt" o:ole="">
            <v:imagedata r:id="rId18" o:title=""/>
          </v:shape>
          <o:OLEObject Type="Embed" ProgID="Equation.DSMT4" ShapeID="_x0000_i1030" DrawAspect="Content" ObjectID="_1807011759" r:id="rId19"/>
        </w:object>
      </w:r>
      <w:r w:rsidR="00B22426"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>chiều dài. Trung bình cứ 1 m</w:t>
      </w:r>
      <w:r w:rsidR="00B22426" w:rsidRPr="003C4B18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="00B22426"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ườn đó người ta thu được 9 ki-lô-gam cà chua. Hỏi trên cả mảnh vườn đó người ta thu được bao nhiêu ki-lô-gam cà chua?</w:t>
      </w:r>
    </w:p>
    <w:p w14:paraId="24EE0E5C" w14:textId="77777777" w:rsidR="0026720D" w:rsidRPr="003C4B18" w:rsidRDefault="0026720D" w:rsidP="0026720D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3C4B18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5BA9AF85" w14:textId="77777777" w:rsidR="0026720D" w:rsidRPr="003C4B18" w:rsidRDefault="0026720D" w:rsidP="0026720D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3C4B18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17BF61D4" w14:textId="77777777" w:rsidR="0026720D" w:rsidRPr="003C4B18" w:rsidRDefault="0026720D" w:rsidP="0026720D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3C4B18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2418B3B2" w14:textId="77777777" w:rsidR="0026720D" w:rsidRPr="003C4B18" w:rsidRDefault="0026720D" w:rsidP="0026720D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3C4B18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62B2778C" w14:textId="77777777" w:rsidR="0026720D" w:rsidRPr="003C4B18" w:rsidRDefault="0026720D" w:rsidP="0026720D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3C4B18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73A1256D" w14:textId="77777777" w:rsidR="0026720D" w:rsidRPr="003C4B18" w:rsidRDefault="0026720D" w:rsidP="0026720D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3C4B18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2040B822" w14:textId="77777777" w:rsidR="00ED23BC" w:rsidRPr="003C4B18" w:rsidRDefault="00ED23BC" w:rsidP="00002BB7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3C4B18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6DE4B788" w14:textId="77777777" w:rsidR="00ED23BC" w:rsidRPr="003C4B18" w:rsidRDefault="00ED23BC" w:rsidP="00002BB7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3C4B18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765A731A" w14:textId="77777777" w:rsidR="00002BB7" w:rsidRPr="003C4B18" w:rsidRDefault="00002BB7" w:rsidP="00002BB7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3C4B18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06FE9C04" w14:textId="77777777" w:rsidR="00002BB7" w:rsidRPr="003C4B18" w:rsidRDefault="00002BB7" w:rsidP="00002BB7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3C4B18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70B40AC2" w14:textId="77777777" w:rsidR="00002BB7" w:rsidRPr="003C4B18" w:rsidRDefault="00002BB7" w:rsidP="00002BB7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3C4B18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7A61CBAC" w14:textId="77777777" w:rsidR="00ED23BC" w:rsidRPr="003C4B18" w:rsidRDefault="00ED23BC" w:rsidP="00002BB7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3C4B18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3D191E74" w14:textId="7AD2673D" w:rsidR="00B22426" w:rsidRPr="003C4B18" w:rsidRDefault="003C4B18" w:rsidP="00B22426">
      <w:pPr>
        <w:autoSpaceDE w:val="0"/>
        <w:spacing w:line="0" w:lineRule="atLeas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C4B18">
        <w:rPr>
          <w:rFonts w:ascii="Times New Roman" w:hAnsi="Times New Roman" w:cs="Times New Roman"/>
          <w:b/>
          <w:sz w:val="28"/>
          <w:szCs w:val="28"/>
        </w:rPr>
        <w:t>Câu</w:t>
      </w:r>
      <w:r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1: </w:t>
      </w:r>
      <w:r w:rsidR="00B22426"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>Tính thuận tiện :</w:t>
      </w:r>
    </w:p>
    <w:p w14:paraId="07B20B35" w14:textId="1E0E0594" w:rsidR="00B22426" w:rsidRPr="003C4B18" w:rsidRDefault="00B22426" w:rsidP="00B22426">
      <w:pPr>
        <w:pStyle w:val="ListParagraph"/>
        <w:numPr>
          <w:ilvl w:val="0"/>
          <w:numId w:val="7"/>
        </w:numPr>
        <w:autoSpaceDE w:val="0"/>
        <w:spacing w:before="100" w:beforeAutospacing="1" w:after="100" w:afterAutospacing="1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>250 x 16 x 4 = ………………………………………………………………………………………</w:t>
      </w:r>
      <w:r w:rsidR="00FD5F4A"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>……</w:t>
      </w:r>
    </w:p>
    <w:p w14:paraId="5464932B" w14:textId="3BD73D7A" w:rsidR="00B22426" w:rsidRPr="003C4B18" w:rsidRDefault="00B22426" w:rsidP="00B22426">
      <w:pPr>
        <w:pStyle w:val="ListParagraph"/>
        <w:autoSpaceDE w:val="0"/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.</w:t>
      </w:r>
    </w:p>
    <w:p w14:paraId="7559E91E" w14:textId="076A338A" w:rsidR="006E3125" w:rsidRDefault="00656C2B" w:rsidP="002E1630">
      <w:pPr>
        <w:pStyle w:val="ListParagraph"/>
        <w:numPr>
          <w:ilvl w:val="0"/>
          <w:numId w:val="7"/>
        </w:numPr>
        <w:autoSpaceDE w:val="0"/>
        <w:spacing w:line="360" w:lineRule="auto"/>
        <w:rPr>
          <w:rFonts w:ascii="Times New Roman" w:hAnsi="Times New Roman" w:cs="Times New Roman"/>
          <w:color w:val="000000" w:themeColor="text1"/>
          <w:kern w:val="24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</w:rPr>
              <m:t>4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</w:rPr>
              <m:t>7</m:t>
            </m:r>
          </m:den>
        </m:f>
        <m:r>
          <m:rPr>
            <m:sty m:val="p"/>
          </m:rPr>
          <w:rPr>
            <w:rStyle w:val="Strong"/>
            <w:rFonts w:ascii="Cambria Math" w:hAnsi="Cambria Math" w:cs="Times New Roman"/>
            <w:color w:val="000000" w:themeColor="text1"/>
            <w:sz w:val="36"/>
            <w:szCs w:val="36"/>
            <w:bdr w:val="none" w:sz="0" w:space="0" w:color="auto" w:frame="1"/>
          </w:rPr>
          <m:t xml:space="preserve"> x</m:t>
        </m:r>
        <m:r>
          <w:rPr>
            <w:rFonts w:ascii="Cambria Math" w:hAnsi="Cambria Math" w:cs="Times New Roman"/>
            <w:color w:val="000000" w:themeColor="text1"/>
            <w:sz w:val="36"/>
            <w:szCs w:val="36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</w:rPr>
              <m:t>2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</w:rPr>
              <m:t>39</m:t>
            </m:r>
          </m:den>
        </m:f>
        <m:r>
          <w:rPr>
            <w:rFonts w:ascii="Cambria Math" w:hAnsi="Cambria Math" w:cs="Times New Roman"/>
            <w:color w:val="000000" w:themeColor="text1"/>
            <w:sz w:val="36"/>
            <w:szCs w:val="36"/>
          </w:rPr>
          <m:t>+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</w:rPr>
              <m:t>7</m:t>
            </m:r>
          </m:den>
        </m:f>
        <m:r>
          <m:rPr>
            <m:sty m:val="p"/>
          </m:rPr>
          <w:rPr>
            <w:rStyle w:val="Strong"/>
            <w:rFonts w:ascii="Cambria Math" w:hAnsi="Cambria Math" w:cs="Times New Roman"/>
            <w:color w:val="000000" w:themeColor="text1"/>
            <w:sz w:val="36"/>
            <w:szCs w:val="36"/>
            <w:bdr w:val="none" w:sz="0" w:space="0" w:color="auto" w:frame="1"/>
          </w:rPr>
          <m:t xml:space="preserve"> x</m:t>
        </m:r>
        <m:r>
          <w:rPr>
            <w:rFonts w:ascii="Cambria Math" w:hAnsi="Cambria Math" w:cs="Times New Roman"/>
            <w:color w:val="000000" w:themeColor="text1"/>
            <w:sz w:val="36"/>
            <w:szCs w:val="36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</w:rPr>
              <m:t>2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</w:rPr>
              <m:t>39</m:t>
            </m:r>
          </m:den>
        </m:f>
        <m:r>
          <w:rPr>
            <w:rFonts w:ascii="Cambria Math" w:hAnsi="Cambria Math" w:cs="Times New Roman"/>
            <w:color w:val="000000" w:themeColor="text1"/>
            <w:sz w:val="36"/>
            <w:szCs w:val="36"/>
          </w:rPr>
          <m:t>=</m:t>
        </m:r>
      </m:oMath>
      <w:r w:rsidR="00B22426"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………………………………………………….…….……</w:t>
      </w:r>
      <w:r w:rsidR="00FD5F4A" w:rsidRPr="003C4B18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.</w:t>
      </w:r>
      <m:oMath>
        <m:r>
          <m:rPr>
            <m:sty m:val="p"/>
          </m:rPr>
          <w:rPr>
            <w:rFonts w:ascii="Cambria Math" w:eastAsia="Calibri" w:hAnsi="Cambria Math" w:cs="Times New Roman"/>
            <w:color w:val="000000" w:themeColor="text1"/>
            <w:kern w:val="24"/>
            <w:sz w:val="28"/>
            <w:szCs w:val="28"/>
          </w:rPr>
          <w:br/>
        </m:r>
      </m:oMath>
      <w:r w:rsidR="00B22426" w:rsidRPr="003C4B18">
        <w:rPr>
          <w:rFonts w:ascii="Times New Roman" w:hAnsi="Times New Roman" w:cs="Times New Roman"/>
          <w:color w:val="000000" w:themeColor="text1"/>
          <w:kern w:val="24"/>
          <w:sz w:val="28"/>
          <w:szCs w:val="28"/>
        </w:rPr>
        <w:t xml:space="preserve">    ………………………………………………………………………………………</w:t>
      </w:r>
      <w:r w:rsidR="00FD5F4A" w:rsidRPr="003C4B18">
        <w:rPr>
          <w:rFonts w:ascii="Times New Roman" w:hAnsi="Times New Roman" w:cs="Times New Roman"/>
          <w:color w:val="000000" w:themeColor="text1"/>
          <w:kern w:val="24"/>
          <w:sz w:val="28"/>
          <w:szCs w:val="28"/>
        </w:rPr>
        <w:t>……………………………………..</w:t>
      </w:r>
    </w:p>
    <w:p w14:paraId="2BA5819D" w14:textId="03A97DCF" w:rsidR="002E1630" w:rsidRDefault="002E1630" w:rsidP="002E1630">
      <w:pPr>
        <w:autoSpaceDE w:val="0"/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DDF5171" w14:textId="7B4450DC" w:rsidR="002E1630" w:rsidRPr="002E1630" w:rsidRDefault="002E1630" w:rsidP="002E1630">
      <w:pPr>
        <w:autoSpaceDE w:val="0"/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7E99CB0" w14:textId="77777777" w:rsidR="00A40312" w:rsidRPr="003C4B18" w:rsidRDefault="00A40312" w:rsidP="00A40312">
      <w:pPr>
        <w:pStyle w:val="NormalWeb"/>
        <w:spacing w:before="0" w:beforeAutospacing="0" w:after="240" w:afterAutospacing="0" w:line="360" w:lineRule="atLeast"/>
        <w:ind w:right="48"/>
        <w:jc w:val="center"/>
        <w:rPr>
          <w:b/>
          <w:bCs/>
          <w:color w:val="000000" w:themeColor="text1"/>
          <w:sz w:val="28"/>
          <w:szCs w:val="28"/>
          <w:shd w:val="clear" w:color="auto" w:fill="FFFFFF"/>
          <w:lang w:val="en-US"/>
        </w:rPr>
      </w:pPr>
      <w:r w:rsidRPr="003C4B18">
        <w:rPr>
          <w:b/>
          <w:bCs/>
          <w:color w:val="000000" w:themeColor="text1"/>
          <w:sz w:val="28"/>
          <w:szCs w:val="28"/>
          <w:shd w:val="clear" w:color="auto" w:fill="FFFFFF"/>
        </w:rPr>
        <w:lastRenderedPageBreak/>
        <w:t xml:space="preserve">ĐÁP ÁN VÀ BIỂU ĐIỂM TOÁN </w:t>
      </w:r>
      <w:r w:rsidRPr="003C4B18">
        <w:rPr>
          <w:b/>
          <w:bCs/>
          <w:color w:val="000000" w:themeColor="text1"/>
          <w:sz w:val="28"/>
          <w:szCs w:val="28"/>
          <w:shd w:val="clear" w:color="auto" w:fill="FFFFFF"/>
          <w:lang w:val="en-US"/>
        </w:rPr>
        <w:t>4</w:t>
      </w:r>
    </w:p>
    <w:tbl>
      <w:tblPr>
        <w:tblStyle w:val="TableGrid"/>
        <w:tblW w:w="10915" w:type="dxa"/>
        <w:tblInd w:w="-5" w:type="dxa"/>
        <w:tblLook w:val="04A0" w:firstRow="1" w:lastRow="0" w:firstColumn="1" w:lastColumn="0" w:noHBand="0" w:noVBand="1"/>
      </w:tblPr>
      <w:tblGrid>
        <w:gridCol w:w="869"/>
        <w:gridCol w:w="5120"/>
        <w:gridCol w:w="1495"/>
        <w:gridCol w:w="3431"/>
      </w:tblGrid>
      <w:tr w:rsidR="00A40312" w:rsidRPr="003C4B18" w14:paraId="50E32805" w14:textId="77777777" w:rsidTr="00A40312">
        <w:tc>
          <w:tcPr>
            <w:tcW w:w="869" w:type="dxa"/>
          </w:tcPr>
          <w:p w14:paraId="182CE794" w14:textId="77777777" w:rsidR="00A40312" w:rsidRPr="003C4B18" w:rsidRDefault="00A40312" w:rsidP="00292304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3C4B18">
              <w:rPr>
                <w:b/>
                <w:bCs/>
                <w:color w:val="000000" w:themeColor="text1"/>
                <w:shd w:val="clear" w:color="auto" w:fill="FFFFFF"/>
              </w:rPr>
              <w:t>CÂU</w:t>
            </w:r>
          </w:p>
        </w:tc>
        <w:tc>
          <w:tcPr>
            <w:tcW w:w="5120" w:type="dxa"/>
          </w:tcPr>
          <w:p w14:paraId="0DBCD1DD" w14:textId="77777777" w:rsidR="00A40312" w:rsidRPr="003C4B18" w:rsidRDefault="00A40312" w:rsidP="00292304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3C4B18">
              <w:rPr>
                <w:b/>
                <w:bCs/>
                <w:color w:val="000000" w:themeColor="text1"/>
                <w:shd w:val="clear" w:color="auto" w:fill="FFFFFF"/>
              </w:rPr>
              <w:t>ĐÁP ÁN</w:t>
            </w:r>
          </w:p>
        </w:tc>
        <w:tc>
          <w:tcPr>
            <w:tcW w:w="1495" w:type="dxa"/>
          </w:tcPr>
          <w:p w14:paraId="1FCBCE80" w14:textId="77777777" w:rsidR="00A40312" w:rsidRPr="003C4B18" w:rsidRDefault="00A40312" w:rsidP="00292304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3C4B18">
              <w:rPr>
                <w:b/>
                <w:bCs/>
                <w:color w:val="000000" w:themeColor="text1"/>
                <w:shd w:val="clear" w:color="auto" w:fill="FFFFFF"/>
              </w:rPr>
              <w:t>BIỂU ĐIỂM</w:t>
            </w:r>
          </w:p>
        </w:tc>
        <w:tc>
          <w:tcPr>
            <w:tcW w:w="3431" w:type="dxa"/>
          </w:tcPr>
          <w:p w14:paraId="68BDB55A" w14:textId="77777777" w:rsidR="00A40312" w:rsidRPr="003C4B18" w:rsidRDefault="00A40312" w:rsidP="00292304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3C4B18">
              <w:rPr>
                <w:b/>
                <w:bCs/>
                <w:color w:val="000000" w:themeColor="text1"/>
                <w:shd w:val="clear" w:color="auto" w:fill="FFFFFF"/>
              </w:rPr>
              <w:t>HƯỚNG DẪN CHẤM</w:t>
            </w:r>
          </w:p>
        </w:tc>
      </w:tr>
      <w:tr w:rsidR="00A40312" w:rsidRPr="003C4B18" w14:paraId="04E0E5DF" w14:textId="77777777" w:rsidTr="00A40312">
        <w:trPr>
          <w:trHeight w:val="509"/>
        </w:trPr>
        <w:tc>
          <w:tcPr>
            <w:tcW w:w="869" w:type="dxa"/>
          </w:tcPr>
          <w:p w14:paraId="358317FE" w14:textId="77777777" w:rsidR="00A40312" w:rsidRPr="003C4B18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</w:rPr>
              <w:t>1</w:t>
            </w:r>
          </w:p>
        </w:tc>
        <w:tc>
          <w:tcPr>
            <w:tcW w:w="5120" w:type="dxa"/>
          </w:tcPr>
          <w:p w14:paraId="013C2C64" w14:textId="6CD87BFE" w:rsidR="00A40312" w:rsidRPr="003C4B18" w:rsidRDefault="00A40312" w:rsidP="00A40312">
            <w:pPr>
              <w:pStyle w:val="NormalWeb"/>
              <w:numPr>
                <w:ilvl w:val="0"/>
                <w:numId w:val="2"/>
              </w:numPr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</w:tc>
        <w:tc>
          <w:tcPr>
            <w:tcW w:w="1495" w:type="dxa"/>
          </w:tcPr>
          <w:p w14:paraId="7C7FA5E2" w14:textId="77777777" w:rsidR="00A40312" w:rsidRPr="003C4B18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3C4B18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431" w:type="dxa"/>
          </w:tcPr>
          <w:p w14:paraId="480BB9BA" w14:textId="77777777" w:rsidR="00A40312" w:rsidRPr="003C4B18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A40312" w:rsidRPr="003C4B18" w14:paraId="0781FCE2" w14:textId="77777777" w:rsidTr="00A40312">
        <w:trPr>
          <w:trHeight w:val="582"/>
        </w:trPr>
        <w:tc>
          <w:tcPr>
            <w:tcW w:w="869" w:type="dxa"/>
          </w:tcPr>
          <w:p w14:paraId="42DF528F" w14:textId="77777777" w:rsidR="00A40312" w:rsidRPr="003C4B18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</w:rPr>
              <w:t>2</w:t>
            </w:r>
          </w:p>
        </w:tc>
        <w:tc>
          <w:tcPr>
            <w:tcW w:w="5120" w:type="dxa"/>
          </w:tcPr>
          <w:p w14:paraId="0C6F1AC8" w14:textId="4819A8FF" w:rsidR="00A40312" w:rsidRPr="003C4B18" w:rsidRDefault="00A40312" w:rsidP="00292304">
            <w:pPr>
              <w:tabs>
                <w:tab w:val="left" w:leader="dot" w:pos="8931"/>
              </w:tabs>
              <w:spacing w:line="312" w:lineRule="auto"/>
              <w:jc w:val="center"/>
              <w:rPr>
                <w:rFonts w:ascii="Times New Roman" w:hAnsi="Times New Roman" w:cs="Times New Roman"/>
                <w:bCs/>
                <w:color w:val="000000" w:themeColor="text1"/>
                <w:shd w:val="clear" w:color="auto" w:fill="FFFFFF"/>
              </w:rPr>
            </w:pPr>
            <w:r w:rsidRPr="003C4B18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  <w:r w:rsidRPr="003C4B18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1495" w:type="dxa"/>
          </w:tcPr>
          <w:p w14:paraId="1D63348A" w14:textId="77777777" w:rsidR="00A40312" w:rsidRPr="003C4B18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3C4B18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431" w:type="dxa"/>
          </w:tcPr>
          <w:p w14:paraId="01E3495C" w14:textId="77777777" w:rsidR="00A40312" w:rsidRPr="003C4B18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A40312" w:rsidRPr="003C4B18" w14:paraId="3991FD99" w14:textId="77777777" w:rsidTr="00A40312">
        <w:tc>
          <w:tcPr>
            <w:tcW w:w="869" w:type="dxa"/>
          </w:tcPr>
          <w:p w14:paraId="20CF0EE5" w14:textId="77777777" w:rsidR="00A40312" w:rsidRPr="003C4B18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</w:rPr>
              <w:t>3</w:t>
            </w:r>
          </w:p>
        </w:tc>
        <w:tc>
          <w:tcPr>
            <w:tcW w:w="5120" w:type="dxa"/>
          </w:tcPr>
          <w:p w14:paraId="427B38C7" w14:textId="76ABB60A" w:rsidR="00A40312" w:rsidRPr="003C4B18" w:rsidRDefault="00A40312" w:rsidP="00292304">
            <w:pPr>
              <w:pStyle w:val="NormalWeb"/>
              <w:tabs>
                <w:tab w:val="left" w:pos="1728"/>
              </w:tabs>
              <w:spacing w:before="0" w:beforeAutospacing="0" w:after="0" w:afterAutospacing="0" w:line="276" w:lineRule="auto"/>
              <w:ind w:right="45" w:firstLineChars="800" w:firstLine="2240"/>
              <w:jc w:val="both"/>
              <w:rPr>
                <w:bCs/>
                <w:i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sz w:val="28"/>
                <w:szCs w:val="28"/>
              </w:rPr>
              <w:t xml:space="preserve">C.  </w:t>
            </w:r>
          </w:p>
        </w:tc>
        <w:tc>
          <w:tcPr>
            <w:tcW w:w="1495" w:type="dxa"/>
          </w:tcPr>
          <w:p w14:paraId="0C3E13D5" w14:textId="77777777" w:rsidR="00A40312" w:rsidRPr="003C4B18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3C4B18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431" w:type="dxa"/>
          </w:tcPr>
          <w:p w14:paraId="448B92F8" w14:textId="77777777" w:rsidR="00A40312" w:rsidRPr="003C4B18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A40312" w:rsidRPr="003C4B18" w14:paraId="6C2B65BC" w14:textId="77777777" w:rsidTr="00A40312">
        <w:tc>
          <w:tcPr>
            <w:tcW w:w="869" w:type="dxa"/>
          </w:tcPr>
          <w:p w14:paraId="30BAB7B1" w14:textId="77777777" w:rsidR="00A40312" w:rsidRPr="003C4B18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</w:rPr>
              <w:t>4</w:t>
            </w:r>
          </w:p>
        </w:tc>
        <w:tc>
          <w:tcPr>
            <w:tcW w:w="5120" w:type="dxa"/>
          </w:tcPr>
          <w:p w14:paraId="0625C45E" w14:textId="1AD61513" w:rsidR="00A40312" w:rsidRPr="003C4B18" w:rsidRDefault="006E3125" w:rsidP="006E3125">
            <w:pPr>
              <w:pStyle w:val="NormalWeb"/>
              <w:spacing w:before="0" w:beforeAutospacing="0" w:after="0" w:afterAutospacing="0" w:line="276" w:lineRule="auto"/>
              <w:ind w:right="45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                      </w:t>
            </w:r>
            <w:r w:rsidR="00FD5F4A"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            </w:t>
            </w: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 </w:t>
            </w:r>
            <w:r w:rsidR="00FD5F4A"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A.</w:t>
            </w:r>
          </w:p>
        </w:tc>
        <w:tc>
          <w:tcPr>
            <w:tcW w:w="1495" w:type="dxa"/>
          </w:tcPr>
          <w:p w14:paraId="71EAED10" w14:textId="77777777" w:rsidR="00A40312" w:rsidRPr="003C4B18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3C4B18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431" w:type="dxa"/>
          </w:tcPr>
          <w:p w14:paraId="5C957160" w14:textId="77777777" w:rsidR="00A40312" w:rsidRPr="003C4B18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A40312" w:rsidRPr="003C4B18" w14:paraId="22595682" w14:textId="77777777" w:rsidTr="00A40312">
        <w:tc>
          <w:tcPr>
            <w:tcW w:w="869" w:type="dxa"/>
          </w:tcPr>
          <w:p w14:paraId="57EAD2C9" w14:textId="77777777" w:rsidR="00A40312" w:rsidRPr="003C4B18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</w:rPr>
              <w:t>5</w:t>
            </w:r>
          </w:p>
        </w:tc>
        <w:tc>
          <w:tcPr>
            <w:tcW w:w="5120" w:type="dxa"/>
          </w:tcPr>
          <w:p w14:paraId="66A53BAA" w14:textId="7D630F47" w:rsidR="00A40312" w:rsidRPr="003C4B18" w:rsidRDefault="00FD5F4A" w:rsidP="00FD5F4A">
            <w:pPr>
              <w:pStyle w:val="NormalWeb"/>
              <w:spacing w:before="0" w:beforeAutospacing="0" w:after="0" w:afterAutospacing="0" w:line="276" w:lineRule="auto"/>
              <w:ind w:left="2280"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A.</w:t>
            </w:r>
          </w:p>
        </w:tc>
        <w:tc>
          <w:tcPr>
            <w:tcW w:w="1495" w:type="dxa"/>
          </w:tcPr>
          <w:p w14:paraId="6BEED002" w14:textId="77777777" w:rsidR="00A40312" w:rsidRPr="003C4B18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3C4B18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431" w:type="dxa"/>
          </w:tcPr>
          <w:p w14:paraId="43AEC21B" w14:textId="77777777" w:rsidR="00A40312" w:rsidRPr="003C4B18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A40312" w:rsidRPr="003C4B18" w14:paraId="746F8718" w14:textId="77777777" w:rsidTr="00A40312">
        <w:tc>
          <w:tcPr>
            <w:tcW w:w="869" w:type="dxa"/>
          </w:tcPr>
          <w:p w14:paraId="585884C1" w14:textId="77777777" w:rsidR="00A40312" w:rsidRPr="003C4B18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</w:rPr>
              <w:t>6</w:t>
            </w:r>
          </w:p>
        </w:tc>
        <w:tc>
          <w:tcPr>
            <w:tcW w:w="5120" w:type="dxa"/>
          </w:tcPr>
          <w:p w14:paraId="56E9BD8C" w14:textId="17E30F4C" w:rsidR="00A40312" w:rsidRPr="003C4B18" w:rsidRDefault="00FD5F4A" w:rsidP="00FD5F4A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B.</w:t>
            </w:r>
          </w:p>
        </w:tc>
        <w:tc>
          <w:tcPr>
            <w:tcW w:w="1495" w:type="dxa"/>
          </w:tcPr>
          <w:p w14:paraId="6019911A" w14:textId="77777777" w:rsidR="00A40312" w:rsidRPr="003C4B18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3C4B18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431" w:type="dxa"/>
          </w:tcPr>
          <w:p w14:paraId="4FE08C34" w14:textId="77777777" w:rsidR="00A40312" w:rsidRPr="003C4B18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A40312" w:rsidRPr="003C4B18" w14:paraId="00C06745" w14:textId="77777777" w:rsidTr="00A40312">
        <w:trPr>
          <w:trHeight w:val="542"/>
        </w:trPr>
        <w:tc>
          <w:tcPr>
            <w:tcW w:w="869" w:type="dxa"/>
          </w:tcPr>
          <w:p w14:paraId="759EAC9C" w14:textId="77777777" w:rsidR="00A40312" w:rsidRPr="003C4B18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</w:rPr>
              <w:t>7</w:t>
            </w:r>
          </w:p>
        </w:tc>
        <w:tc>
          <w:tcPr>
            <w:tcW w:w="5120" w:type="dxa"/>
          </w:tcPr>
          <w:p w14:paraId="6350D77A" w14:textId="48E2F86B" w:rsidR="00A40312" w:rsidRPr="003C4B18" w:rsidRDefault="00FD5F4A" w:rsidP="00292304">
            <w:pPr>
              <w:pStyle w:val="NormalWeb"/>
              <w:spacing w:before="0" w:beforeAutospacing="0" w:after="0" w:afterAutospacing="0" w:line="276" w:lineRule="auto"/>
              <w:ind w:left="2220" w:right="45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20 tạ</w:t>
            </w:r>
          </w:p>
        </w:tc>
        <w:tc>
          <w:tcPr>
            <w:tcW w:w="1495" w:type="dxa"/>
          </w:tcPr>
          <w:p w14:paraId="2F67586F" w14:textId="3A7D9C5A" w:rsidR="00A40312" w:rsidRPr="003C4B18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/>
                <w:color w:val="000000" w:themeColor="text1"/>
                <w:shd w:val="clear" w:color="auto" w:fill="FFFFFF"/>
                <w:lang w:val="en-US"/>
              </w:rPr>
              <w:t>1</w:t>
            </w:r>
            <w:r w:rsidR="0083181D" w:rsidRPr="003C4B18">
              <w:rPr>
                <w:b/>
                <w:color w:val="000000" w:themeColor="text1"/>
                <w:shd w:val="clear" w:color="auto" w:fill="FFFFFF"/>
                <w:lang w:val="en-US"/>
              </w:rPr>
              <w:t>,0</w:t>
            </w:r>
          </w:p>
        </w:tc>
        <w:tc>
          <w:tcPr>
            <w:tcW w:w="3431" w:type="dxa"/>
          </w:tcPr>
          <w:p w14:paraId="2AB8707E" w14:textId="77777777" w:rsidR="00A40312" w:rsidRPr="003C4B18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</w:pPr>
          </w:p>
        </w:tc>
      </w:tr>
      <w:tr w:rsidR="00343AB7" w:rsidRPr="003C4B18" w14:paraId="3DB3D5D5" w14:textId="77777777" w:rsidTr="00A40312">
        <w:tc>
          <w:tcPr>
            <w:tcW w:w="869" w:type="dxa"/>
            <w:vMerge w:val="restart"/>
          </w:tcPr>
          <w:p w14:paraId="09908FE5" w14:textId="77777777" w:rsidR="00343AB7" w:rsidRPr="003C4B18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  <w:p w14:paraId="64087FBB" w14:textId="77777777" w:rsidR="00343AB7" w:rsidRPr="003C4B18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  <w:p w14:paraId="1C584E6C" w14:textId="77777777" w:rsidR="00343AB7" w:rsidRPr="003C4B18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  <w:p w14:paraId="653137DD" w14:textId="77777777" w:rsidR="00343AB7" w:rsidRPr="003C4B18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  <w:p w14:paraId="70467F35" w14:textId="2C38F78C" w:rsidR="00343AB7" w:rsidRPr="003C4B18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</w:rPr>
              <w:t>8</w:t>
            </w:r>
          </w:p>
        </w:tc>
        <w:tc>
          <w:tcPr>
            <w:tcW w:w="5120" w:type="dxa"/>
          </w:tcPr>
          <w:p w14:paraId="7DE8097F" w14:textId="7471F76A" w:rsidR="00484070" w:rsidRPr="003C4B18" w:rsidRDefault="00343AB7" w:rsidP="00E73392">
            <w:pPr>
              <w:pStyle w:val="NormalWeb"/>
              <w:spacing w:before="0" w:beforeAutospacing="0" w:after="0" w:afterAutospacing="0" w:line="276" w:lineRule="auto"/>
              <w:ind w:right="45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3C4B18">
              <w:rPr>
                <w:sz w:val="28"/>
                <w:szCs w:val="28"/>
              </w:rPr>
              <w:t xml:space="preserve"> </w:t>
            </w:r>
            <w:r w:rsidR="00984BCB" w:rsidRPr="003C4B18">
              <w:rPr>
                <w:sz w:val="28"/>
                <w:szCs w:val="28"/>
              </w:rPr>
              <w:t xml:space="preserve">       </w:t>
            </w:r>
            <m:oMath>
              <m:r>
                <w:rPr>
                  <w:rFonts w:ascii="Cambria Math" w:hAnsi="Cambria Math"/>
                  <w:color w:val="000000" w:themeColor="text1"/>
                  <w:sz w:val="36"/>
                  <w:szCs w:val="36"/>
                </w:rPr>
                <m:t>a)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6"/>
                      <w:szCs w:val="36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6"/>
                      <w:szCs w:val="36"/>
                    </w:rPr>
                    <m:t>12</m:t>
                  </m:r>
                </m:den>
              </m:f>
            </m:oMath>
            <w:r w:rsidR="00484070" w:rsidRPr="003C4B18">
              <w:rPr>
                <w:color w:val="000000" w:themeColor="text1"/>
                <w:sz w:val="28"/>
                <w:szCs w:val="28"/>
              </w:rPr>
              <w:t xml:space="preserve"> +</w:t>
            </w:r>
            <m:oMath>
              <m:r>
                <w:rPr>
                  <w:rFonts w:ascii="Cambria Math" w:hAnsi="Cambria Math"/>
                  <w:color w:val="000000" w:themeColor="text1"/>
                  <w:sz w:val="36"/>
                  <w:szCs w:val="36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6"/>
                      <w:szCs w:val="36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6"/>
                      <w:szCs w:val="36"/>
                    </w:rPr>
                    <m:t>12</m:t>
                  </m:r>
                </m:den>
              </m:f>
            </m:oMath>
          </w:p>
          <w:p w14:paraId="1736DA90" w14:textId="01E0E3DF" w:rsidR="00484070" w:rsidRPr="003C4B18" w:rsidRDefault="00484070" w:rsidP="00E73392">
            <w:pPr>
              <w:pStyle w:val="NormalWeb"/>
              <w:spacing w:before="0" w:beforeAutospacing="0" w:after="0" w:afterAutospacing="0" w:line="276" w:lineRule="auto"/>
              <w:ind w:right="45"/>
              <w:jc w:val="both"/>
              <w:rPr>
                <w:color w:val="000000" w:themeColor="text1"/>
                <w:sz w:val="36"/>
                <w:szCs w:val="36"/>
                <w:lang w:val="en-US"/>
              </w:rPr>
            </w:pPr>
            <w:r w:rsidRPr="003C4B18">
              <w:rPr>
                <w:color w:val="000000" w:themeColor="text1"/>
                <w:sz w:val="36"/>
                <w:szCs w:val="36"/>
                <w:lang w:val="en-US"/>
              </w:rPr>
              <w:t xml:space="preserve">                     </w:t>
            </w:r>
            <w:r w:rsidRPr="003C4B18">
              <w:rPr>
                <w:color w:val="000000" w:themeColor="text1"/>
                <w:sz w:val="36"/>
                <w:szCs w:val="36"/>
              </w:rPr>
              <w:t>=</w:t>
            </w:r>
            <m:oMath>
              <m:r>
                <w:rPr>
                  <w:rFonts w:ascii="Cambria Math" w:hAnsi="Cambria Math"/>
                  <w:color w:val="000000" w:themeColor="text1"/>
                  <w:sz w:val="36"/>
                  <w:szCs w:val="36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6"/>
                      <w:szCs w:val="36"/>
                    </w:rPr>
                    <m:t>7+5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6"/>
                      <w:szCs w:val="36"/>
                    </w:rPr>
                    <m:t>12</m:t>
                  </m:r>
                </m:den>
              </m:f>
            </m:oMath>
            <w:r w:rsidRPr="003C4B18">
              <w:rPr>
                <w:color w:val="000000" w:themeColor="text1"/>
                <w:sz w:val="36"/>
                <w:szCs w:val="36"/>
              </w:rPr>
              <w:t xml:space="preserve">  </w:t>
            </w:r>
          </w:p>
          <w:p w14:paraId="5B8AF67C" w14:textId="3E92F2B0" w:rsidR="00343AB7" w:rsidRPr="003C4B18" w:rsidRDefault="00484070" w:rsidP="00E73392">
            <w:pPr>
              <w:pStyle w:val="NormalWeb"/>
              <w:spacing w:before="0" w:beforeAutospacing="0" w:after="0" w:afterAutospacing="0" w:line="276" w:lineRule="auto"/>
              <w:ind w:right="45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color w:val="000000" w:themeColor="text1"/>
                <w:sz w:val="36"/>
                <w:szCs w:val="36"/>
                <w:lang w:val="en-US"/>
              </w:rPr>
              <w:t xml:space="preserve">                     </w:t>
            </w:r>
            <w:r w:rsidRPr="003C4B18">
              <w:rPr>
                <w:color w:val="000000" w:themeColor="text1"/>
                <w:sz w:val="36"/>
                <w:szCs w:val="36"/>
              </w:rPr>
              <w:t xml:space="preserve">= </w:t>
            </w:r>
            <m:oMath>
              <m:r>
                <w:rPr>
                  <w:rFonts w:ascii="Cambria Math" w:hAnsi="Cambria Math"/>
                  <w:color w:val="000000" w:themeColor="text1"/>
                  <w:sz w:val="36"/>
                  <w:szCs w:val="36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6"/>
                      <w:szCs w:val="36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6"/>
                      <w:szCs w:val="36"/>
                    </w:rPr>
                    <m:t>12</m:t>
                  </m:r>
                </m:den>
              </m:f>
            </m:oMath>
            <w:r w:rsidRPr="003C4B18">
              <w:rPr>
                <w:color w:val="000000" w:themeColor="text1"/>
                <w:sz w:val="36"/>
                <w:szCs w:val="36"/>
              </w:rPr>
              <w:t xml:space="preserve"> = </w:t>
            </w:r>
            <w:r w:rsidRPr="003C4B18"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495" w:type="dxa"/>
          </w:tcPr>
          <w:p w14:paraId="2616DF43" w14:textId="130FB8C5" w:rsidR="00984BCB" w:rsidRPr="003C4B18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</w:p>
          <w:p w14:paraId="0139BF64" w14:textId="77777777" w:rsidR="00984BCB" w:rsidRPr="003C4B18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237CE02C" w14:textId="68D0EC99" w:rsidR="00343AB7" w:rsidRPr="003C4B18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(</w:t>
            </w:r>
            <w:r w:rsidR="00343AB7"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0,2</w:t>
            </w: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)</w:t>
            </w:r>
          </w:p>
          <w:p w14:paraId="53DC9745" w14:textId="61765628" w:rsidR="00343AB7" w:rsidRPr="003C4B18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(</w:t>
            </w:r>
            <w:r w:rsidR="00343AB7"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0,2</w:t>
            </w: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)</w:t>
            </w:r>
          </w:p>
          <w:p w14:paraId="0182A7EF" w14:textId="77777777" w:rsidR="00343AB7" w:rsidRPr="003C4B18" w:rsidRDefault="00343AB7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7D1EDD84" w14:textId="4CEC0F58" w:rsidR="00343AB7" w:rsidRPr="003C4B18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(</w:t>
            </w:r>
            <w:r w:rsidR="00343AB7"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0,1</w:t>
            </w: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)</w:t>
            </w:r>
          </w:p>
        </w:tc>
        <w:tc>
          <w:tcPr>
            <w:tcW w:w="3431" w:type="dxa"/>
            <w:vMerge w:val="restart"/>
          </w:tcPr>
          <w:p w14:paraId="52F36FC3" w14:textId="77777777" w:rsidR="00343AB7" w:rsidRPr="003C4B18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61F4641B" w14:textId="77777777" w:rsidR="00343AB7" w:rsidRPr="003C4B18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699DB1B1" w14:textId="77777777" w:rsidR="00343AB7" w:rsidRPr="003C4B18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3C55DF20" w14:textId="77777777" w:rsidR="00343AB7" w:rsidRPr="003C4B18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32C4898B" w14:textId="77777777" w:rsidR="00343AB7" w:rsidRPr="003C4B18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234AF428" w14:textId="77777777" w:rsidR="00343AB7" w:rsidRPr="003C4B18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52607872" w14:textId="77777777" w:rsidR="00343AB7" w:rsidRPr="003C4B18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557E9202" w14:textId="77777777" w:rsidR="00343AB7" w:rsidRPr="003C4B18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2425156E" w14:textId="17C1773B" w:rsidR="00343AB7" w:rsidRPr="003C4B18" w:rsidRDefault="00533C98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lang w:val="en-US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Nếu kết quả không đư</w:t>
            </w:r>
            <w:r w:rsidR="00C41ADC"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a</w:t>
            </w: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về phân số tối giản trừ 0,1</w:t>
            </w:r>
          </w:p>
        </w:tc>
      </w:tr>
      <w:tr w:rsidR="00343AB7" w:rsidRPr="003C4B18" w14:paraId="6E3C73FD" w14:textId="77777777" w:rsidTr="00A40312">
        <w:tc>
          <w:tcPr>
            <w:tcW w:w="869" w:type="dxa"/>
            <w:vMerge/>
          </w:tcPr>
          <w:p w14:paraId="4038144C" w14:textId="77777777" w:rsidR="00343AB7" w:rsidRPr="003C4B18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120" w:type="dxa"/>
          </w:tcPr>
          <w:p w14:paraId="612E51A1" w14:textId="75292BAA" w:rsidR="00484070" w:rsidRPr="003C4B18" w:rsidRDefault="00484070" w:rsidP="00E73392">
            <w:pPr>
              <w:tabs>
                <w:tab w:val="left" w:pos="240"/>
              </w:tabs>
              <w:spacing w:after="0" w:line="240" w:lineRule="auto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w:r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b)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 xml:space="preserve"> 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 xml:space="preserve">6 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 xml:space="preserve">  </m:t>
              </m:r>
            </m:oMath>
          </w:p>
          <w:p w14:paraId="65BA3190" w14:textId="4042EBD1" w:rsidR="00484070" w:rsidRPr="003C4B18" w:rsidRDefault="00484070" w:rsidP="00E73392">
            <w:pPr>
              <w:tabs>
                <w:tab w:val="left" w:pos="240"/>
              </w:tabs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36"/>
                <w:szCs w:val="36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 xml:space="preserve">                        =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9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6</m:t>
                  </m:r>
                </m:den>
              </m:f>
            </m:oMath>
            <w:r w:rsidRPr="003C4B18">
              <w:rPr>
                <w:rFonts w:ascii="Times New Roman" w:hAnsi="Times New Roman" w:cs="Times New Roman"/>
                <w:color w:val="000000" w:themeColor="text1"/>
                <w:sz w:val="36"/>
                <w:szCs w:val="36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6</m:t>
                  </m:r>
                </m:den>
              </m:f>
            </m:oMath>
            <w:r w:rsidRPr="003C4B18">
              <w:rPr>
                <w:rFonts w:ascii="Times New Roman" w:hAnsi="Times New Roman" w:cs="Times New Roman"/>
                <w:color w:val="000000" w:themeColor="text1"/>
                <w:sz w:val="36"/>
                <w:szCs w:val="36"/>
              </w:rPr>
              <w:t xml:space="preserve">  </w:t>
            </w:r>
          </w:p>
          <w:p w14:paraId="426F8ABD" w14:textId="7B2D697E" w:rsidR="00343AB7" w:rsidRPr="003C4B18" w:rsidRDefault="00484070" w:rsidP="00E73392">
            <w:pPr>
              <w:tabs>
                <w:tab w:val="left" w:pos="24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3C4B18">
              <w:rPr>
                <w:rFonts w:ascii="Times New Roman" w:hAnsi="Times New Roman" w:cs="Times New Roman"/>
                <w:color w:val="000000" w:themeColor="text1"/>
                <w:sz w:val="36"/>
                <w:szCs w:val="36"/>
              </w:rPr>
              <w:t xml:space="preserve">                 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6</m:t>
                  </m:r>
                </m:den>
              </m:f>
            </m:oMath>
            <w:r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</w:t>
            </w:r>
            <w:r w:rsidRPr="003C4B18">
              <w:rPr>
                <w:rFonts w:ascii="Times New Roman" w:hAnsi="Times New Roman" w:cs="Times New Roman"/>
                <w:color w:val="000000" w:themeColor="text1"/>
                <w:sz w:val="36"/>
                <w:szCs w:val="36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3</m:t>
                  </m:r>
                </m:den>
              </m:f>
            </m:oMath>
          </w:p>
        </w:tc>
        <w:tc>
          <w:tcPr>
            <w:tcW w:w="1495" w:type="dxa"/>
          </w:tcPr>
          <w:p w14:paraId="6EE09915" w14:textId="7E5BECD4" w:rsidR="00984BCB" w:rsidRPr="003C4B18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</w:p>
          <w:p w14:paraId="395D9D76" w14:textId="77777777" w:rsidR="00984BCB" w:rsidRPr="003C4B18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576E81D2" w14:textId="77777777" w:rsidR="00984BCB" w:rsidRPr="003C4B18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  <w:p w14:paraId="457739D8" w14:textId="77777777" w:rsidR="00984BCB" w:rsidRPr="003C4B18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09F2E42C" w14:textId="77777777" w:rsidR="00984BCB" w:rsidRPr="003C4B18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  <w:p w14:paraId="46281126" w14:textId="77777777" w:rsidR="00984BCB" w:rsidRPr="003C4B18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4C2A5A6A" w14:textId="0A26BC3E" w:rsidR="00343AB7" w:rsidRPr="003C4B18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(0,1)</w:t>
            </w:r>
          </w:p>
        </w:tc>
        <w:tc>
          <w:tcPr>
            <w:tcW w:w="3431" w:type="dxa"/>
            <w:vMerge/>
          </w:tcPr>
          <w:p w14:paraId="0FDB619D" w14:textId="77777777" w:rsidR="00343AB7" w:rsidRPr="003C4B18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</w:tc>
      </w:tr>
      <w:tr w:rsidR="00343AB7" w:rsidRPr="003C4B18" w14:paraId="0115C060" w14:textId="77777777" w:rsidTr="00A40312">
        <w:tc>
          <w:tcPr>
            <w:tcW w:w="869" w:type="dxa"/>
            <w:vMerge/>
          </w:tcPr>
          <w:p w14:paraId="09AAEBE3" w14:textId="77777777" w:rsidR="00343AB7" w:rsidRPr="003C4B18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120" w:type="dxa"/>
          </w:tcPr>
          <w:p w14:paraId="558C5488" w14:textId="77777777" w:rsidR="00484070" w:rsidRPr="003C4B18" w:rsidRDefault="0089325A" w:rsidP="00E73392">
            <w:pPr>
              <w:tabs>
                <w:tab w:val="left" w:pos="240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36"/>
                <w:szCs w:val="36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        c)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6</m:t>
                  </m:r>
                </m:den>
              </m:f>
            </m:oMath>
            <w:r w:rsidR="00484070"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 xml:space="preserve">5 </m:t>
                  </m:r>
                </m:den>
              </m:f>
            </m:oMath>
            <w:r w:rsidR="00484070"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484070" w:rsidRPr="003C4B18">
              <w:rPr>
                <w:rFonts w:ascii="Times New Roman" w:hAnsi="Times New Roman" w:cs="Times New Roman"/>
                <w:color w:val="000000" w:themeColor="text1"/>
                <w:sz w:val="36"/>
                <w:szCs w:val="36"/>
              </w:rPr>
              <w:t xml:space="preserve"> </w:t>
            </w:r>
          </w:p>
          <w:p w14:paraId="4BA3D62F" w14:textId="4B8B5E0A" w:rsidR="00484070" w:rsidRPr="003C4B18" w:rsidRDefault="00484070" w:rsidP="00E73392">
            <w:pPr>
              <w:tabs>
                <w:tab w:val="left" w:pos="240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36"/>
                <w:szCs w:val="36"/>
              </w:rPr>
            </w:pPr>
            <w:r w:rsidRPr="003C4B18">
              <w:rPr>
                <w:rFonts w:ascii="Times New Roman" w:hAnsi="Times New Roman" w:cs="Times New Roman"/>
                <w:color w:val="000000" w:themeColor="text1"/>
                <w:sz w:val="36"/>
                <w:szCs w:val="36"/>
              </w:rPr>
              <w:t xml:space="preserve">               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 xml:space="preserve">3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 xml:space="preserve"> 2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 xml:space="preserve">6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 xml:space="preserve"> 5 </m:t>
                  </m:r>
                </m:den>
              </m:f>
            </m:oMath>
            <w:r w:rsidRPr="003C4B18">
              <w:rPr>
                <w:rFonts w:ascii="Times New Roman" w:hAnsi="Times New Roman" w:cs="Times New Roman"/>
                <w:color w:val="000000" w:themeColor="text1"/>
                <w:sz w:val="36"/>
                <w:szCs w:val="36"/>
              </w:rPr>
              <w:t xml:space="preserve">  </w:t>
            </w:r>
          </w:p>
          <w:p w14:paraId="7D282C71" w14:textId="1C7410B9" w:rsidR="00343AB7" w:rsidRPr="003C4B18" w:rsidRDefault="00484070" w:rsidP="00E73392">
            <w:pPr>
              <w:tabs>
                <w:tab w:val="left" w:pos="2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C4B18">
              <w:rPr>
                <w:rFonts w:ascii="Times New Roman" w:hAnsi="Times New Roman" w:cs="Times New Roman"/>
                <w:color w:val="000000" w:themeColor="text1"/>
                <w:sz w:val="36"/>
                <w:szCs w:val="36"/>
              </w:rPr>
              <w:t xml:space="preserve">                =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16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30</m:t>
                  </m:r>
                </m:den>
              </m:f>
            </m:oMath>
            <w:r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3C4B18">
              <w:rPr>
                <w:rFonts w:ascii="Times New Roman" w:hAnsi="Times New Roman" w:cs="Times New Roman"/>
                <w:color w:val="000000" w:themeColor="text1"/>
                <w:sz w:val="36"/>
                <w:szCs w:val="36"/>
              </w:rPr>
              <w:t xml:space="preserve">=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8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15</m:t>
                  </m:r>
                </m:den>
              </m:f>
            </m:oMath>
            <w:r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</w:t>
            </w:r>
          </w:p>
        </w:tc>
        <w:tc>
          <w:tcPr>
            <w:tcW w:w="1495" w:type="dxa"/>
          </w:tcPr>
          <w:p w14:paraId="6E6A94D6" w14:textId="1FF21A3C" w:rsidR="00984BCB" w:rsidRPr="003C4B18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</w:p>
          <w:p w14:paraId="04EDE3D2" w14:textId="51C8BE29" w:rsidR="00343AB7" w:rsidRPr="003C4B18" w:rsidRDefault="00984BCB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(</w:t>
            </w:r>
            <w:r w:rsidR="00343AB7"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0,25</w:t>
            </w: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)</w:t>
            </w:r>
          </w:p>
          <w:p w14:paraId="66ADD716" w14:textId="77777777" w:rsidR="00343AB7" w:rsidRPr="003C4B18" w:rsidRDefault="00343AB7" w:rsidP="00E73392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093DE81C" w14:textId="6EBABC92" w:rsidR="00343AB7" w:rsidRPr="003C4B18" w:rsidRDefault="00984BCB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(</w:t>
            </w:r>
            <w:r w:rsidR="00343AB7"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0,25</w:t>
            </w: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)</w:t>
            </w:r>
          </w:p>
        </w:tc>
        <w:tc>
          <w:tcPr>
            <w:tcW w:w="3431" w:type="dxa"/>
            <w:vMerge/>
          </w:tcPr>
          <w:p w14:paraId="26FE33CB" w14:textId="77777777" w:rsidR="00343AB7" w:rsidRPr="003C4B18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</w:tc>
      </w:tr>
      <w:tr w:rsidR="00343AB7" w:rsidRPr="003C4B18" w14:paraId="0C8F17A2" w14:textId="77777777" w:rsidTr="00A40312">
        <w:tc>
          <w:tcPr>
            <w:tcW w:w="869" w:type="dxa"/>
            <w:vMerge/>
          </w:tcPr>
          <w:p w14:paraId="53B53378" w14:textId="77777777" w:rsidR="00343AB7" w:rsidRPr="003C4B18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120" w:type="dxa"/>
          </w:tcPr>
          <w:p w14:paraId="67074B8A" w14:textId="77777777" w:rsidR="00484070" w:rsidRPr="003C4B18" w:rsidRDefault="009E75B7" w:rsidP="00E73392">
            <w:pPr>
              <w:tabs>
                <w:tab w:val="left" w:pos="240"/>
              </w:tabs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w:r w:rsidRPr="003C4B18"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  <w:t xml:space="preserve">         </w:t>
            </w:r>
            <w:r w:rsidR="00484070"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)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7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 xml:space="preserve"> :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 xml:space="preserve"> </m:t>
              </m:r>
            </m:oMath>
          </w:p>
          <w:p w14:paraId="60170E5F" w14:textId="77777777" w:rsidR="00484070" w:rsidRPr="003C4B18" w:rsidRDefault="00484070" w:rsidP="00E73392">
            <w:pPr>
              <w:tabs>
                <w:tab w:val="left" w:pos="240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36"/>
                <w:szCs w:val="36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 xml:space="preserve">                     =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7</m:t>
                  </m:r>
                </m:den>
              </m:f>
            </m:oMath>
            <w:r w:rsidRPr="003C4B18">
              <w:rPr>
                <w:rFonts w:ascii="Times New Roman" w:hAnsi="Times New Roman" w:cs="Times New Roman"/>
                <w:color w:val="000000" w:themeColor="text1"/>
                <w:sz w:val="36"/>
                <w:szCs w:val="36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5</m:t>
                  </m:r>
                </m:den>
              </m:f>
            </m:oMath>
            <w:r w:rsidRPr="003C4B18">
              <w:rPr>
                <w:rFonts w:ascii="Times New Roman" w:hAnsi="Times New Roman" w:cs="Times New Roman"/>
                <w:color w:val="000000" w:themeColor="text1"/>
                <w:sz w:val="36"/>
                <w:szCs w:val="36"/>
              </w:rPr>
              <w:t xml:space="preserve"> </w:t>
            </w:r>
          </w:p>
          <w:p w14:paraId="698458AF" w14:textId="29D86AD8" w:rsidR="00343AB7" w:rsidRPr="003C4B18" w:rsidRDefault="00484070" w:rsidP="00E73392">
            <w:pPr>
              <w:tabs>
                <w:tab w:val="left" w:pos="2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C4B18">
              <w:rPr>
                <w:rFonts w:ascii="Times New Roman" w:hAnsi="Times New Roman" w:cs="Times New Roman"/>
                <w:color w:val="000000" w:themeColor="text1"/>
                <w:sz w:val="36"/>
                <w:szCs w:val="36"/>
              </w:rPr>
              <w:t xml:space="preserve">               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12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35</m:t>
                  </m:r>
                </m:den>
              </m:f>
            </m:oMath>
          </w:p>
        </w:tc>
        <w:tc>
          <w:tcPr>
            <w:tcW w:w="1495" w:type="dxa"/>
          </w:tcPr>
          <w:p w14:paraId="00A61E73" w14:textId="77777777" w:rsidR="009E75B7" w:rsidRPr="003C4B18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</w:p>
          <w:p w14:paraId="7FEAD241" w14:textId="77777777" w:rsidR="009E75B7" w:rsidRPr="003C4B18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6E90F575" w14:textId="77777777" w:rsidR="009E75B7" w:rsidRPr="003C4B18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  <w:p w14:paraId="4A2579D2" w14:textId="77777777" w:rsidR="009E75B7" w:rsidRPr="003C4B18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1ABF51EC" w14:textId="77777777" w:rsidR="009E75B7" w:rsidRPr="003C4B18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  <w:p w14:paraId="38B67C0A" w14:textId="77777777" w:rsidR="009E75B7" w:rsidRPr="003C4B18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154B2677" w14:textId="4BC1530A" w:rsidR="00343AB7" w:rsidRPr="003C4B18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(0,1)</w:t>
            </w:r>
          </w:p>
        </w:tc>
        <w:tc>
          <w:tcPr>
            <w:tcW w:w="3431" w:type="dxa"/>
            <w:vMerge/>
          </w:tcPr>
          <w:p w14:paraId="7F0F647D" w14:textId="77777777" w:rsidR="00343AB7" w:rsidRPr="003C4B18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</w:tc>
      </w:tr>
      <w:tr w:rsidR="00A40312" w:rsidRPr="003C4B18" w14:paraId="46A2CD7A" w14:textId="77777777" w:rsidTr="00A40312">
        <w:trPr>
          <w:trHeight w:val="794"/>
        </w:trPr>
        <w:tc>
          <w:tcPr>
            <w:tcW w:w="869" w:type="dxa"/>
          </w:tcPr>
          <w:p w14:paraId="371F210C" w14:textId="77777777" w:rsidR="00A40312" w:rsidRPr="003C4B18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</w:rPr>
              <w:t>9</w:t>
            </w:r>
          </w:p>
        </w:tc>
        <w:tc>
          <w:tcPr>
            <w:tcW w:w="5120" w:type="dxa"/>
            <w:shd w:val="clear" w:color="auto" w:fill="auto"/>
          </w:tcPr>
          <w:p w14:paraId="55825962" w14:textId="1F36B930" w:rsidR="00CF7F99" w:rsidRPr="003C4B18" w:rsidRDefault="00A40312" w:rsidP="00484070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C4B1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a)  </w:t>
            </w:r>
            <w:r w:rsidR="00484070" w:rsidRPr="003C4B18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240" w:dyaOrig="720" w14:anchorId="5CFE539A">
                <v:shape id="_x0000_i1031" type="#_x0000_t75" style="width:13.8pt;height:36.85pt" o:ole="">
                  <v:imagedata r:id="rId10" o:title=""/>
                </v:shape>
                <o:OLEObject Type="Embed" ProgID="Equation.DSMT4" ShapeID="_x0000_i1031" DrawAspect="Content" ObjectID="_1807011760" r:id="rId20"/>
              </w:object>
            </w:r>
            <w:r w:rsidR="00484070"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tấn 25 kg = 400 kg</w:t>
            </w:r>
          </w:p>
          <w:p w14:paraId="4043ACF0" w14:textId="6825E9B1" w:rsidR="00A40312" w:rsidRPr="003C4B18" w:rsidRDefault="00A40312" w:rsidP="00484070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C4B1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b)</w:t>
            </w:r>
            <w:r w:rsidRPr="003C4B1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C4B1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="00484070" w:rsidRPr="003C4B18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260" w:dyaOrig="700" w14:anchorId="0CDB6A64">
                <v:shape id="_x0000_i1032" type="#_x0000_t75" style="width:13.8pt;height:36.85pt" o:ole="">
                  <v:imagedata r:id="rId14" o:title=""/>
                </v:shape>
                <o:OLEObject Type="Embed" ProgID="Equation.DSMT4" ShapeID="_x0000_i1032" DrawAspect="Content" ObjectID="_1807011761" r:id="rId21"/>
              </w:object>
            </w:r>
            <w:r w:rsidR="00484070"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m</w:t>
            </w:r>
            <w:r w:rsidR="00484070"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="00484070"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80 cm</w:t>
            </w:r>
            <w:r w:rsidR="00484070"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="00484070"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&gt; 128 cm</w:t>
            </w:r>
            <w:r w:rsidR="00484070"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="00484070"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× 20</w:t>
            </w:r>
          </w:p>
          <w:p w14:paraId="7F4E5C62" w14:textId="5EA2BA72" w:rsidR="00A40312" w:rsidRPr="003C4B18" w:rsidRDefault="00A40312" w:rsidP="00484070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C4B1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c) </w:t>
            </w:r>
            <w:r w:rsidR="00484070" w:rsidRPr="003C4B18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360" w:dyaOrig="700" w14:anchorId="1003865C">
                <v:shape id="_x0000_i1033" type="#_x0000_t75" style="width:21.3pt;height:36.85pt" o:ole="">
                  <v:imagedata r:id="rId12" o:title=""/>
                </v:shape>
                <o:OLEObject Type="Embed" ProgID="Equation.DSMT4" ShapeID="_x0000_i1033" DrawAspect="Content" ObjectID="_1807011762" r:id="rId22"/>
              </w:object>
            </w:r>
            <w:r w:rsidR="00484070"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giờ 25 phút </w:t>
            </w:r>
            <w:r w:rsidR="00484070"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&lt;</w:t>
            </w:r>
            <w:r w:rsidR="00484070"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71 phút</w:t>
            </w:r>
          </w:p>
          <w:p w14:paraId="02C8FE09" w14:textId="3F213934" w:rsidR="0083181D" w:rsidRPr="003C4B18" w:rsidRDefault="0089325A" w:rsidP="00484070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  <w:lastRenderedPageBreak/>
                <m:t xml:space="preserve"> </m:t>
              </m:r>
            </m:oMath>
            <w:r w:rsidR="00A40312" w:rsidRPr="003C4B1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d)  </w:t>
            </w:r>
            <w:r w:rsidR="00484070" w:rsidRPr="003C4B18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260" w:dyaOrig="700" w14:anchorId="658FC782">
                <v:shape id="_x0000_i1034" type="#_x0000_t75" style="width:13.8pt;height:36.85pt" o:ole="">
                  <v:imagedata r:id="rId16" o:title=""/>
                </v:shape>
                <o:OLEObject Type="Embed" ProgID="Equation.DSMT4" ShapeID="_x0000_i1034" DrawAspect="Content" ObjectID="_1807011763" r:id="rId23"/>
              </w:object>
            </w:r>
            <w:r w:rsidR="00484070"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km 300 m</w:t>
            </w:r>
            <w:r w:rsidR="00484070"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=</w:t>
            </w:r>
            <w:r w:rsidR="00484070"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56 000 m : 70</w:t>
            </w:r>
          </w:p>
        </w:tc>
        <w:tc>
          <w:tcPr>
            <w:tcW w:w="1495" w:type="dxa"/>
            <w:shd w:val="clear" w:color="auto" w:fill="auto"/>
          </w:tcPr>
          <w:p w14:paraId="73C64E3F" w14:textId="7679D873" w:rsidR="00A40312" w:rsidRPr="003C4B18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/>
                <w:color w:val="000000" w:themeColor="text1"/>
                <w:shd w:val="clear" w:color="auto" w:fill="FFFFFF"/>
                <w:lang w:val="en-US"/>
              </w:rPr>
              <w:lastRenderedPageBreak/>
              <w:t>1</w:t>
            </w:r>
            <w:r w:rsidR="0083181D" w:rsidRPr="003C4B18">
              <w:rPr>
                <w:b/>
                <w:color w:val="000000" w:themeColor="text1"/>
                <w:shd w:val="clear" w:color="auto" w:fill="FFFFFF"/>
                <w:lang w:val="en-US"/>
              </w:rPr>
              <w:t>,0</w:t>
            </w:r>
          </w:p>
        </w:tc>
        <w:tc>
          <w:tcPr>
            <w:tcW w:w="3431" w:type="dxa"/>
            <w:shd w:val="clear" w:color="auto" w:fill="auto"/>
          </w:tcPr>
          <w:p w14:paraId="19B4C2D3" w14:textId="77777777" w:rsidR="00A40312" w:rsidRPr="003C4B18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</w:pPr>
            <w:r w:rsidRPr="003C4B18">
              <w:rPr>
                <w:bCs/>
                <w:color w:val="000000" w:themeColor="text1"/>
                <w:shd w:val="clear" w:color="auto" w:fill="FFFFFF"/>
              </w:rPr>
              <w:t xml:space="preserve">Học sinh tính đúng mỗi </w:t>
            </w: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phần</w:t>
            </w:r>
            <w:r w:rsidRPr="003C4B18">
              <w:rPr>
                <w:bCs/>
                <w:color w:val="000000" w:themeColor="text1"/>
                <w:shd w:val="clear" w:color="auto" w:fill="FFFFFF"/>
              </w:rPr>
              <w:t xml:space="preserve"> được 0,</w:t>
            </w: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2</w:t>
            </w:r>
            <w:r w:rsidRPr="003C4B18">
              <w:rPr>
                <w:bCs/>
                <w:color w:val="000000" w:themeColor="text1"/>
                <w:shd w:val="clear" w:color="auto" w:fill="FFFFFF"/>
              </w:rPr>
              <w:t>5 điểm</w:t>
            </w:r>
          </w:p>
        </w:tc>
      </w:tr>
      <w:tr w:rsidR="00343AB7" w:rsidRPr="003C4B18" w14:paraId="20F2529D" w14:textId="77777777" w:rsidTr="00C4166F">
        <w:trPr>
          <w:trHeight w:val="1030"/>
        </w:trPr>
        <w:tc>
          <w:tcPr>
            <w:tcW w:w="869" w:type="dxa"/>
            <w:vMerge w:val="restart"/>
          </w:tcPr>
          <w:p w14:paraId="6EB19D54" w14:textId="77777777" w:rsidR="00343AB7" w:rsidRPr="003C4B18" w:rsidRDefault="00343AB7" w:rsidP="0089325A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</w:rPr>
              <w:lastRenderedPageBreak/>
              <w:t>1</w:t>
            </w: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0</w:t>
            </w:r>
          </w:p>
        </w:tc>
        <w:tc>
          <w:tcPr>
            <w:tcW w:w="5120" w:type="dxa"/>
            <w:tcBorders>
              <w:bottom w:val="single" w:sz="4" w:space="0" w:color="auto"/>
            </w:tcBorders>
          </w:tcPr>
          <w:p w14:paraId="6D65A3F8" w14:textId="34E872D9" w:rsidR="00343AB7" w:rsidRPr="003C4B18" w:rsidRDefault="00343AB7" w:rsidP="0083181D">
            <w:pPr>
              <w:pStyle w:val="NormalWeb"/>
              <w:spacing w:before="0" w:beforeAutospacing="0" w:after="0" w:afterAutospacing="0" w:line="276" w:lineRule="auto"/>
              <w:ind w:left="720" w:right="45"/>
              <w:rPr>
                <w:bCs/>
                <w:color w:val="000000" w:themeColor="text1"/>
                <w:shd w:val="clear" w:color="auto" w:fill="FFFFFF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</w:rPr>
              <w:t xml:space="preserve">               Bài giải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694F85EC" w14:textId="0FB86B24" w:rsidR="00343AB7" w:rsidRPr="003C4B18" w:rsidRDefault="009837C5" w:rsidP="00343AB7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C4B1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="0083181D" w:rsidRPr="003C4B1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,0</w:t>
            </w:r>
          </w:p>
          <w:p w14:paraId="74E049E9" w14:textId="25A125C6" w:rsidR="00343AB7" w:rsidRPr="003C4B18" w:rsidRDefault="00343AB7" w:rsidP="00343AB7">
            <w:pPr>
              <w:pStyle w:val="NormalWeb"/>
              <w:spacing w:before="0" w:beforeAutospacing="0" w:after="0" w:afterAutospacing="0" w:line="276" w:lineRule="auto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</w:tc>
        <w:tc>
          <w:tcPr>
            <w:tcW w:w="3431" w:type="dxa"/>
            <w:vMerge w:val="restart"/>
          </w:tcPr>
          <w:p w14:paraId="6613CED3" w14:textId="3080B91C" w:rsidR="00343AB7" w:rsidRPr="003C4B18" w:rsidRDefault="00343AB7" w:rsidP="00343AB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C4B18">
              <w:rPr>
                <w:rFonts w:ascii="Times New Roman" w:hAnsi="Times New Roman" w:cs="Times New Roman"/>
                <w:sz w:val="24"/>
                <w:szCs w:val="24"/>
              </w:rPr>
              <w:t>Nếu HS trả lời câu hỏi đúng, phép tính đúng nhưng kết quả sai trừ một nửa số điểm của phép tính đó.</w:t>
            </w:r>
          </w:p>
        </w:tc>
      </w:tr>
      <w:tr w:rsidR="0083181D" w:rsidRPr="003C4B18" w14:paraId="604FC862" w14:textId="77777777" w:rsidTr="00C4166F">
        <w:trPr>
          <w:trHeight w:val="1030"/>
        </w:trPr>
        <w:tc>
          <w:tcPr>
            <w:tcW w:w="869" w:type="dxa"/>
            <w:vMerge/>
          </w:tcPr>
          <w:p w14:paraId="57737440" w14:textId="77777777" w:rsidR="0083181D" w:rsidRPr="003C4B18" w:rsidRDefault="0083181D" w:rsidP="0089325A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120" w:type="dxa"/>
            <w:tcBorders>
              <w:bottom w:val="single" w:sz="4" w:space="0" w:color="auto"/>
            </w:tcBorders>
          </w:tcPr>
          <w:p w14:paraId="74565919" w14:textId="77777777" w:rsidR="00FD5F4A" w:rsidRPr="003C4B18" w:rsidRDefault="00FD5F4A" w:rsidP="00FD5F4A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3C4B18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ài 6.</w:t>
            </w:r>
            <w:r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14:paraId="2FA5079F" w14:textId="77777777" w:rsidR="00FD5F4A" w:rsidRPr="003C4B18" w:rsidRDefault="00FD5F4A" w:rsidP="00FD5F4A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3C4B18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ài giải</w:t>
            </w:r>
          </w:p>
          <w:p w14:paraId="69223C32" w14:textId="77777777" w:rsidR="00FD5F4A" w:rsidRPr="003C4B18" w:rsidRDefault="00FD5F4A" w:rsidP="00FD5F4A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hiều rộng mảnh vườn là:</w:t>
            </w:r>
          </w:p>
          <w:p w14:paraId="033FAE58" w14:textId="7DA5684D" w:rsidR="0083181D" w:rsidRPr="003C4B18" w:rsidRDefault="00FD5F4A" w:rsidP="00FD5F4A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C4B18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60" w:dyaOrig="720" w14:anchorId="3B422A1C">
                <v:shape id="_x0000_i1035" type="#_x0000_t75" style="width:63.35pt;height:36.85pt" o:ole="">
                  <v:imagedata r:id="rId24" o:title=""/>
                </v:shape>
                <o:OLEObject Type="Embed" ProgID="Equation.DSMT4" ShapeID="_x0000_i1035" DrawAspect="Content" ObjectID="_1807011764" r:id="rId25"/>
              </w:object>
            </w:r>
            <w:r w:rsidRPr="003C4B18">
              <w:rPr>
                <w:rFonts w:ascii="Times New Roman" w:hAnsi="Times New Roman" w:cs="Times New Roman"/>
                <w:sz w:val="28"/>
                <w:szCs w:val="28"/>
              </w:rPr>
              <w:t xml:space="preserve"> (m)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3CAED95C" w14:textId="77777777" w:rsidR="00FD5F4A" w:rsidRPr="003C4B18" w:rsidRDefault="00FD5F4A" w:rsidP="00343AB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79954DD" w14:textId="77777777" w:rsidR="00FD5F4A" w:rsidRPr="003C4B18" w:rsidRDefault="00FD5F4A" w:rsidP="00343AB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FCE5969" w14:textId="77777777" w:rsidR="00FD5F4A" w:rsidRPr="003C4B18" w:rsidRDefault="00FD5F4A" w:rsidP="00343AB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D101972" w14:textId="43BBBB8A" w:rsidR="00FD5F4A" w:rsidRPr="003C4B18" w:rsidRDefault="0083181D" w:rsidP="00FD5F4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C4B18">
              <w:rPr>
                <w:rFonts w:ascii="Times New Roman" w:hAnsi="Times New Roman" w:cs="Times New Roman"/>
                <w:sz w:val="24"/>
                <w:szCs w:val="24"/>
              </w:rPr>
              <w:t>(0,75 )</w:t>
            </w:r>
          </w:p>
        </w:tc>
        <w:tc>
          <w:tcPr>
            <w:tcW w:w="3431" w:type="dxa"/>
            <w:vMerge/>
          </w:tcPr>
          <w:p w14:paraId="2DACFC17" w14:textId="77777777" w:rsidR="0083181D" w:rsidRPr="003C4B18" w:rsidRDefault="0083181D" w:rsidP="00343AB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3AB7" w:rsidRPr="003C4B18" w14:paraId="642E5B0B" w14:textId="77777777" w:rsidTr="00C4166F">
        <w:tc>
          <w:tcPr>
            <w:tcW w:w="869" w:type="dxa"/>
            <w:vMerge/>
          </w:tcPr>
          <w:p w14:paraId="0B582256" w14:textId="77777777" w:rsidR="00343AB7" w:rsidRPr="003C4B18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</w:tcPr>
          <w:p w14:paraId="71DBB437" w14:textId="77777777" w:rsidR="00FD5F4A" w:rsidRPr="003C4B18" w:rsidRDefault="00FD5F4A" w:rsidP="00FD5F4A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C4B18">
              <w:rPr>
                <w:rFonts w:ascii="Times New Roman" w:hAnsi="Times New Roman" w:cs="Times New Roman"/>
                <w:sz w:val="28"/>
                <w:szCs w:val="28"/>
              </w:rPr>
              <w:t>Diện tích mảnh vườn là:</w:t>
            </w:r>
          </w:p>
          <w:p w14:paraId="177A6F37" w14:textId="26B08F7A" w:rsidR="00343AB7" w:rsidRPr="003C4B18" w:rsidRDefault="00FD5F4A" w:rsidP="00FD5F4A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C4B18">
              <w:rPr>
                <w:rFonts w:ascii="Times New Roman" w:hAnsi="Times New Roman" w:cs="Times New Roman"/>
                <w:sz w:val="28"/>
                <w:szCs w:val="28"/>
              </w:rPr>
              <w:t>14 × 10 = 140 (m</w:t>
            </w:r>
            <w:r w:rsidRPr="003C4B1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3C4B18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14:paraId="4F095ADC" w14:textId="39DEB95B" w:rsidR="00343AB7" w:rsidRPr="003C4B18" w:rsidRDefault="00FD5F4A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3C4B18">
              <w:rPr>
                <w:lang w:val="en-US"/>
              </w:rPr>
              <w:t>(0,5)</w:t>
            </w:r>
          </w:p>
        </w:tc>
        <w:tc>
          <w:tcPr>
            <w:tcW w:w="3431" w:type="dxa"/>
            <w:vMerge/>
          </w:tcPr>
          <w:p w14:paraId="34EF8782" w14:textId="2D7BB1F6" w:rsidR="00343AB7" w:rsidRPr="003C4B18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</w:tr>
      <w:tr w:rsidR="00343AB7" w:rsidRPr="003C4B18" w14:paraId="60CEEFA1" w14:textId="77777777" w:rsidTr="00C4166F">
        <w:tc>
          <w:tcPr>
            <w:tcW w:w="869" w:type="dxa"/>
            <w:vMerge/>
          </w:tcPr>
          <w:p w14:paraId="6167A683" w14:textId="77777777" w:rsidR="00343AB7" w:rsidRPr="003C4B18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</w:tcPr>
          <w:p w14:paraId="7E5146B2" w14:textId="77777777" w:rsidR="00FD5F4A" w:rsidRPr="003C4B18" w:rsidRDefault="00FD5F4A" w:rsidP="00FD5F4A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C4B18">
              <w:rPr>
                <w:rFonts w:ascii="Times New Roman" w:hAnsi="Times New Roman" w:cs="Times New Roman"/>
                <w:sz w:val="28"/>
                <w:szCs w:val="28"/>
              </w:rPr>
              <w:t>Mảnh vườn đó thu hoạch được số ki-lô-gam cà chua là:</w:t>
            </w:r>
          </w:p>
          <w:p w14:paraId="0F1209DC" w14:textId="77777777" w:rsidR="00FD5F4A" w:rsidRPr="003C4B18" w:rsidRDefault="00FD5F4A" w:rsidP="00FD5F4A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C4B18">
              <w:rPr>
                <w:rFonts w:ascii="Times New Roman" w:hAnsi="Times New Roman" w:cs="Times New Roman"/>
                <w:sz w:val="28"/>
                <w:szCs w:val="28"/>
              </w:rPr>
              <w:t>9 × 140 = 1 260 (kg)</w:t>
            </w:r>
          </w:p>
          <w:p w14:paraId="232C6659" w14:textId="1AD36DF2" w:rsidR="00343AB7" w:rsidRPr="003C4B18" w:rsidRDefault="00343AB7" w:rsidP="00FD5F4A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14:paraId="795F35DA" w14:textId="710C972D" w:rsidR="00343AB7" w:rsidRPr="003C4B18" w:rsidRDefault="00FD5F4A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lang w:val="en-US"/>
              </w:rPr>
              <w:t>(0,5)</w:t>
            </w:r>
          </w:p>
        </w:tc>
        <w:tc>
          <w:tcPr>
            <w:tcW w:w="3431" w:type="dxa"/>
            <w:vMerge/>
          </w:tcPr>
          <w:p w14:paraId="54A1DE03" w14:textId="7D6706E6" w:rsidR="00343AB7" w:rsidRPr="003C4B18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sz w:val="28"/>
                <w:szCs w:val="28"/>
              </w:rPr>
            </w:pPr>
          </w:p>
        </w:tc>
      </w:tr>
      <w:tr w:rsidR="00343AB7" w:rsidRPr="003C4B18" w14:paraId="7ECB6AF7" w14:textId="77777777" w:rsidTr="00C4166F">
        <w:tc>
          <w:tcPr>
            <w:tcW w:w="869" w:type="dxa"/>
            <w:vMerge/>
          </w:tcPr>
          <w:p w14:paraId="7DCBEBD2" w14:textId="77777777" w:rsidR="00343AB7" w:rsidRPr="003C4B18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</w:tcPr>
          <w:p w14:paraId="390E2167" w14:textId="0BC4D2A4" w:rsidR="00343AB7" w:rsidRPr="003C4B18" w:rsidRDefault="00FD5F4A" w:rsidP="00FD5F4A">
            <w:pPr>
              <w:pStyle w:val="NormalWeb"/>
              <w:spacing w:before="0" w:beforeAutospacing="0" w:after="0" w:afterAutospacing="0" w:line="276" w:lineRule="auto"/>
              <w:ind w:right="45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               </w:t>
            </w:r>
            <w:r w:rsidRPr="003C4B18">
              <w:rPr>
                <w:sz w:val="28"/>
                <w:szCs w:val="28"/>
              </w:rPr>
              <w:t>Đáp số: 1 260 ki-lô-gam cà chua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14:paraId="6E2440A3" w14:textId="59AB2D68" w:rsidR="00343AB7" w:rsidRPr="003C4B18" w:rsidRDefault="009837C5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lang w:val="en-US"/>
              </w:rPr>
              <w:t>(</w:t>
            </w:r>
            <w:r w:rsidR="00343AB7" w:rsidRPr="003C4B18">
              <w:t xml:space="preserve">0,25 </w:t>
            </w:r>
            <w:r w:rsidRPr="003C4B18">
              <w:rPr>
                <w:lang w:val="en-US"/>
              </w:rPr>
              <w:t>)</w:t>
            </w:r>
          </w:p>
        </w:tc>
        <w:tc>
          <w:tcPr>
            <w:tcW w:w="3431" w:type="dxa"/>
            <w:vMerge/>
            <w:tcBorders>
              <w:bottom w:val="single" w:sz="4" w:space="0" w:color="auto"/>
            </w:tcBorders>
          </w:tcPr>
          <w:p w14:paraId="7FD08D58" w14:textId="7480B244" w:rsidR="00343AB7" w:rsidRPr="003C4B18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</w:tr>
      <w:tr w:rsidR="00A40312" w:rsidRPr="003C4B18" w14:paraId="1C541011" w14:textId="77777777" w:rsidTr="00FD5F4A">
        <w:trPr>
          <w:trHeight w:val="413"/>
        </w:trPr>
        <w:tc>
          <w:tcPr>
            <w:tcW w:w="869" w:type="dxa"/>
            <w:vMerge w:val="restart"/>
          </w:tcPr>
          <w:p w14:paraId="5CD38BA0" w14:textId="77777777" w:rsidR="00A40312" w:rsidRPr="003C4B18" w:rsidRDefault="00A40312" w:rsidP="00292304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</w:rPr>
              <w:t>1</w:t>
            </w: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1</w:t>
            </w: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</w:tcPr>
          <w:p w14:paraId="3AA069BE" w14:textId="7405DE38" w:rsidR="00A40312" w:rsidRPr="003C4B18" w:rsidRDefault="00A40312" w:rsidP="00FD5F4A">
            <w:pPr>
              <w:pStyle w:val="ListParagraph"/>
              <w:numPr>
                <w:ilvl w:val="0"/>
                <w:numId w:val="8"/>
              </w:numPr>
              <w:autoSpaceDE w:val="0"/>
              <w:spacing w:before="100" w:beforeAutospacing="1" w:after="100" w:afterAutospacing="1"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C4B18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FD5F4A"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250 x 16 x 4 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14:paraId="37057817" w14:textId="524CF183" w:rsidR="00A40312" w:rsidRPr="003C4B18" w:rsidRDefault="0083181D" w:rsidP="0029230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  <w:r w:rsidR="00A40312" w:rsidRPr="003C4B18">
              <w:rPr>
                <w:b/>
                <w:color w:val="000000" w:themeColor="text1"/>
                <w:shd w:val="clear" w:color="auto" w:fill="FFFFFF"/>
                <w:lang w:val="en-US"/>
              </w:rPr>
              <w:t xml:space="preserve"> </w:t>
            </w:r>
          </w:p>
        </w:tc>
        <w:tc>
          <w:tcPr>
            <w:tcW w:w="3431" w:type="dxa"/>
            <w:tcBorders>
              <w:top w:val="single" w:sz="4" w:space="0" w:color="auto"/>
              <w:bottom w:val="single" w:sz="4" w:space="0" w:color="auto"/>
            </w:tcBorders>
          </w:tcPr>
          <w:p w14:paraId="67DCCA91" w14:textId="5AC1A870" w:rsidR="00A40312" w:rsidRPr="003C4B18" w:rsidRDefault="00A40312" w:rsidP="0029230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A40312" w:rsidRPr="003C4B18" w14:paraId="42121C2D" w14:textId="77777777" w:rsidTr="00A40312">
        <w:tc>
          <w:tcPr>
            <w:tcW w:w="869" w:type="dxa"/>
            <w:vMerge/>
          </w:tcPr>
          <w:p w14:paraId="5FF92B86" w14:textId="77777777" w:rsidR="00A40312" w:rsidRPr="003C4B18" w:rsidRDefault="00A40312" w:rsidP="00292304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</w:tcPr>
          <w:p w14:paraId="75079B3A" w14:textId="5EC08212" w:rsidR="00A40312" w:rsidRPr="003C4B18" w:rsidRDefault="00FD5F4A" w:rsidP="00292304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3C4B18">
              <w:rPr>
                <w:color w:val="000000" w:themeColor="text1"/>
                <w:sz w:val="28"/>
                <w:szCs w:val="28"/>
                <w:lang w:val="en-US"/>
              </w:rPr>
              <w:t xml:space="preserve">      </w:t>
            </w:r>
            <w:r w:rsidRPr="003C4B18">
              <w:rPr>
                <w:color w:val="000000" w:themeColor="text1"/>
                <w:sz w:val="28"/>
                <w:szCs w:val="28"/>
              </w:rPr>
              <w:t xml:space="preserve">= (205 x 4) x 16           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14:paraId="3FDB0152" w14:textId="77777777" w:rsidR="00A40312" w:rsidRPr="003C4B18" w:rsidRDefault="00A40312" w:rsidP="0029230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</w:tc>
        <w:tc>
          <w:tcPr>
            <w:tcW w:w="3431" w:type="dxa"/>
            <w:tcBorders>
              <w:top w:val="single" w:sz="4" w:space="0" w:color="auto"/>
              <w:bottom w:val="single" w:sz="4" w:space="0" w:color="auto"/>
            </w:tcBorders>
          </w:tcPr>
          <w:p w14:paraId="4FCE8D5E" w14:textId="1F526DDF" w:rsidR="00A40312" w:rsidRPr="003C4B18" w:rsidRDefault="00A40312" w:rsidP="0029230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</w:rPr>
            </w:pPr>
          </w:p>
        </w:tc>
      </w:tr>
      <w:tr w:rsidR="00A40312" w:rsidRPr="003C4B18" w14:paraId="1AEFE219" w14:textId="77777777" w:rsidTr="00A40312">
        <w:tc>
          <w:tcPr>
            <w:tcW w:w="869" w:type="dxa"/>
            <w:vMerge/>
          </w:tcPr>
          <w:p w14:paraId="4BCFB9B2" w14:textId="77777777" w:rsidR="00A40312" w:rsidRPr="003C4B18" w:rsidRDefault="00A40312" w:rsidP="00292304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</w:tcPr>
          <w:p w14:paraId="7B13C936" w14:textId="5B3D4680" w:rsidR="00A40312" w:rsidRPr="003C4B18" w:rsidRDefault="00A40312" w:rsidP="00292304">
            <w:pPr>
              <w:pStyle w:val="NormalWeb"/>
              <w:spacing w:before="0" w:beforeAutospacing="0" w:after="0" w:afterAutospacing="0"/>
              <w:ind w:right="45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                 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 xml:space="preserve">= 1000 x 16                </m:t>
                </m:r>
              </m:oMath>
            </m:oMathPara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14:paraId="411B1DDE" w14:textId="77777777" w:rsidR="00A40312" w:rsidRPr="003C4B18" w:rsidRDefault="00A40312" w:rsidP="0029230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</w:tc>
        <w:tc>
          <w:tcPr>
            <w:tcW w:w="3431" w:type="dxa"/>
            <w:tcBorders>
              <w:top w:val="single" w:sz="4" w:space="0" w:color="auto"/>
              <w:bottom w:val="single" w:sz="4" w:space="0" w:color="auto"/>
            </w:tcBorders>
          </w:tcPr>
          <w:p w14:paraId="4855B43A" w14:textId="35ED57B7" w:rsidR="00A40312" w:rsidRPr="003C4B18" w:rsidRDefault="00A40312" w:rsidP="0029230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A40312" w:rsidRPr="003C4B18" w14:paraId="0C8B61A5" w14:textId="77777777" w:rsidTr="00A40312">
        <w:tc>
          <w:tcPr>
            <w:tcW w:w="869" w:type="dxa"/>
            <w:vMerge/>
          </w:tcPr>
          <w:p w14:paraId="7FC1A86D" w14:textId="77777777" w:rsidR="00A40312" w:rsidRPr="003C4B18" w:rsidRDefault="00A40312" w:rsidP="00292304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</w:tcPr>
          <w:p w14:paraId="43676B83" w14:textId="347B7E9F" w:rsidR="00A40312" w:rsidRPr="003C4B18" w:rsidRDefault="00FD5F4A" w:rsidP="00292304">
            <w:pPr>
              <w:pStyle w:val="NormalWeb"/>
              <w:spacing w:before="0" w:beforeAutospacing="0" w:after="0" w:afterAutospacing="0"/>
              <w:ind w:right="45"/>
              <w:rPr>
                <w:bCs/>
                <w:color w:val="000000" w:themeColor="text1"/>
                <w:sz w:val="28"/>
                <w:szCs w:val="28"/>
                <w:shd w:val="clear" w:color="auto" w:fill="FFFFFF"/>
                <w:lang w:val="en-US"/>
              </w:rPr>
            </w:pPr>
            <w:r w:rsidRPr="003C4B18">
              <w:rPr>
                <w:color w:val="000000" w:themeColor="text1"/>
                <w:sz w:val="28"/>
                <w:szCs w:val="28"/>
                <w:lang w:val="en-US"/>
              </w:rPr>
              <w:t xml:space="preserve">                         </w:t>
            </w:r>
            <w:r w:rsidRPr="003C4B18">
              <w:rPr>
                <w:color w:val="000000" w:themeColor="text1"/>
                <w:sz w:val="28"/>
                <w:szCs w:val="28"/>
              </w:rPr>
              <w:t xml:space="preserve">= 16000                       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14:paraId="71945BA0" w14:textId="77777777" w:rsidR="00A40312" w:rsidRPr="003C4B18" w:rsidRDefault="00A40312" w:rsidP="0029230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(0,1)</w:t>
            </w:r>
          </w:p>
        </w:tc>
        <w:tc>
          <w:tcPr>
            <w:tcW w:w="3431" w:type="dxa"/>
            <w:tcBorders>
              <w:top w:val="single" w:sz="4" w:space="0" w:color="auto"/>
              <w:bottom w:val="single" w:sz="4" w:space="0" w:color="auto"/>
            </w:tcBorders>
          </w:tcPr>
          <w:p w14:paraId="638BFD90" w14:textId="6D4AD9D3" w:rsidR="00A40312" w:rsidRPr="003C4B18" w:rsidRDefault="00A40312" w:rsidP="00292304">
            <w:pPr>
              <w:pStyle w:val="NormalWeb"/>
              <w:spacing w:before="0" w:beforeAutospacing="0" w:after="240" w:afterAutospacing="0"/>
              <w:ind w:right="48" w:firstLineChars="400" w:firstLine="1120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A40312" w:rsidRPr="003C4B18" w14:paraId="09CADF04" w14:textId="77777777" w:rsidTr="008600E0">
        <w:trPr>
          <w:trHeight w:val="553"/>
        </w:trPr>
        <w:tc>
          <w:tcPr>
            <w:tcW w:w="869" w:type="dxa"/>
            <w:vMerge/>
          </w:tcPr>
          <w:p w14:paraId="5A2DB2BC" w14:textId="77777777" w:rsidR="00A40312" w:rsidRPr="003C4B18" w:rsidRDefault="00A40312" w:rsidP="00292304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62EAE31" w14:textId="1A4ACE53" w:rsidR="00A40312" w:rsidRPr="003C4B18" w:rsidRDefault="00A40312" w:rsidP="00292304">
            <w:pPr>
              <w:pStyle w:val="NormalWeb"/>
              <w:spacing w:before="0" w:beforeAutospacing="0" w:after="0" w:afterAutospacing="0"/>
              <w:ind w:right="45"/>
              <w:rPr>
                <w:bCs/>
                <w:color w:val="000000" w:themeColor="text1"/>
                <w:sz w:val="28"/>
                <w:szCs w:val="28"/>
                <w:shd w:val="clear" w:color="auto" w:fill="FFFFFF"/>
                <w:lang w:val="en-US"/>
              </w:rPr>
            </w:pP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7DD43BF" w14:textId="77777777" w:rsidR="00A40312" w:rsidRPr="003C4B18" w:rsidRDefault="00A40312" w:rsidP="0029230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34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E7CEE33" w14:textId="77777777" w:rsidR="00A40312" w:rsidRPr="003C4B18" w:rsidRDefault="00A40312" w:rsidP="0029230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</w:rPr>
            </w:pPr>
          </w:p>
        </w:tc>
      </w:tr>
      <w:tr w:rsidR="0083181D" w:rsidRPr="003C4B18" w14:paraId="2599EBB5" w14:textId="77777777" w:rsidTr="008600E0">
        <w:trPr>
          <w:trHeight w:val="553"/>
        </w:trPr>
        <w:tc>
          <w:tcPr>
            <w:tcW w:w="869" w:type="dxa"/>
          </w:tcPr>
          <w:p w14:paraId="211BB801" w14:textId="77777777" w:rsidR="0083181D" w:rsidRPr="003C4B18" w:rsidRDefault="0083181D" w:rsidP="0083181D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F6EBE94" w14:textId="1E8834D3" w:rsidR="0083181D" w:rsidRPr="003C4B18" w:rsidRDefault="00FD5F4A" w:rsidP="00FD5F4A">
            <w:pPr>
              <w:autoSpaceDE w:val="0"/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b)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36"/>
                  <w:szCs w:val="36"/>
                </w:rPr>
                <m:t xml:space="preserve"> 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7</m:t>
                  </m:r>
                </m:den>
              </m:f>
              <m:r>
                <m:rPr>
                  <m:sty m:val="p"/>
                </m:rPr>
                <w:rPr>
                  <w:rStyle w:val="Strong"/>
                  <w:rFonts w:ascii="Cambria Math" w:hAnsi="Cambria Math" w:cs="Times New Roman"/>
                  <w:color w:val="000000" w:themeColor="text1"/>
                  <w:sz w:val="36"/>
                  <w:szCs w:val="36"/>
                  <w:bdr w:val="none" w:sz="0" w:space="0" w:color="auto" w:frame="1"/>
                </w:rPr>
                <m:t xml:space="preserve"> x</m:t>
              </m:r>
              <m:r>
                <w:rPr>
                  <w:rFonts w:ascii="Cambria Math" w:hAnsi="Cambria Math" w:cs="Times New Roman"/>
                  <w:color w:val="000000" w:themeColor="text1"/>
                  <w:sz w:val="36"/>
                  <w:szCs w:val="36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25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39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36"/>
                  <w:szCs w:val="36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7</m:t>
                  </m:r>
                </m:den>
              </m:f>
              <m:r>
                <m:rPr>
                  <m:sty m:val="p"/>
                </m:rPr>
                <w:rPr>
                  <w:rStyle w:val="Strong"/>
                  <w:rFonts w:ascii="Cambria Math" w:hAnsi="Cambria Math" w:cs="Times New Roman"/>
                  <w:color w:val="000000" w:themeColor="text1"/>
                  <w:sz w:val="36"/>
                  <w:szCs w:val="36"/>
                  <w:bdr w:val="none" w:sz="0" w:space="0" w:color="auto" w:frame="1"/>
                </w:rPr>
                <m:t xml:space="preserve"> x</m:t>
              </m:r>
              <m:r>
                <w:rPr>
                  <w:rFonts w:ascii="Cambria Math" w:hAnsi="Cambria Math" w:cs="Times New Roman"/>
                  <w:color w:val="000000" w:themeColor="text1"/>
                  <w:sz w:val="36"/>
                  <w:szCs w:val="36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25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39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36"/>
                  <w:szCs w:val="36"/>
                </w:rPr>
                <m:t>=</m:t>
              </m:r>
            </m:oMath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69217CC" w14:textId="49F09DD1" w:rsidR="0083181D" w:rsidRPr="003C4B18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3C4B18">
              <w:rPr>
                <w:b/>
                <w:color w:val="000000" w:themeColor="text1"/>
                <w:shd w:val="clear" w:color="auto" w:fill="FFFFFF"/>
                <w:lang w:val="en-US"/>
              </w:rPr>
              <w:t xml:space="preserve">0,5 </w:t>
            </w:r>
          </w:p>
        </w:tc>
        <w:tc>
          <w:tcPr>
            <w:tcW w:w="34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DA7B364" w14:textId="77777777" w:rsidR="0083181D" w:rsidRPr="003C4B18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</w:rPr>
            </w:pPr>
          </w:p>
        </w:tc>
      </w:tr>
      <w:tr w:rsidR="0083181D" w:rsidRPr="003C4B18" w14:paraId="1E97B4B4" w14:textId="77777777" w:rsidTr="008600E0">
        <w:trPr>
          <w:trHeight w:val="553"/>
        </w:trPr>
        <w:tc>
          <w:tcPr>
            <w:tcW w:w="869" w:type="dxa"/>
          </w:tcPr>
          <w:p w14:paraId="4D92D508" w14:textId="77777777" w:rsidR="0083181D" w:rsidRPr="003C4B18" w:rsidRDefault="0083181D" w:rsidP="0083181D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5037252" w14:textId="2F780ECC" w:rsidR="0083181D" w:rsidRPr="003C4B18" w:rsidRDefault="00FD5F4A" w:rsidP="0083181D">
            <w:pPr>
              <w:pStyle w:val="NormalWeb"/>
              <w:spacing w:before="0" w:beforeAutospacing="0" w:after="0" w:afterAutospacing="0"/>
              <w:ind w:right="45"/>
              <w:rPr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32"/>
                  <w:szCs w:val="32"/>
                </w:rPr>
                <m:t xml:space="preserve"> </m:t>
              </m:r>
              <m:r>
                <w:rPr>
                  <w:rFonts w:ascii="Cambria Math" w:hAnsi="Cambria Math"/>
                  <w:color w:val="000000" w:themeColor="text1"/>
                  <w:sz w:val="32"/>
                  <w:szCs w:val="32"/>
                  <w:lang w:val="en-US"/>
                </w:rPr>
                <m:t xml:space="preserve">                             </m:t>
              </m:r>
              <m:r>
                <w:rPr>
                  <w:rFonts w:ascii="Cambria Math" w:hAnsi="Cambria Math"/>
                  <w:color w:val="000000" w:themeColor="text1"/>
                  <w:sz w:val="32"/>
                  <w:szCs w:val="32"/>
                </w:rPr>
                <m:t>=</m:t>
              </m:r>
            </m:oMath>
            <w:r w:rsidRPr="003C4B18">
              <w:rPr>
                <w:color w:val="000000" w:themeColor="text1"/>
                <w:sz w:val="28"/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6"/>
                      <w:szCs w:val="36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6"/>
                      <w:szCs w:val="36"/>
                    </w:rPr>
                    <m:t>39</m:t>
                  </m:r>
                </m:den>
              </m:f>
            </m:oMath>
            <w:r w:rsidRPr="003C4B18">
              <w:rPr>
                <w:color w:val="000000" w:themeColor="text1"/>
                <w:sz w:val="36"/>
                <w:szCs w:val="36"/>
              </w:rPr>
              <w:t xml:space="preserve"> x (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6"/>
                      <w:szCs w:val="36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6"/>
                      <w:szCs w:val="36"/>
                    </w:rPr>
                    <m:t>7</m:t>
                  </m:r>
                </m:den>
              </m:f>
            </m:oMath>
            <w:r w:rsidRPr="003C4B18">
              <w:rPr>
                <w:color w:val="000000" w:themeColor="text1"/>
                <w:sz w:val="36"/>
                <w:szCs w:val="36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6"/>
                      <w:szCs w:val="36"/>
                    </w:rPr>
                    <m:t>7</m:t>
                  </m:r>
                </m:den>
              </m:f>
            </m:oMath>
            <w:r w:rsidRPr="003C4B18">
              <w:rPr>
                <w:color w:val="000000" w:themeColor="text1"/>
                <w:sz w:val="36"/>
                <w:szCs w:val="36"/>
              </w:rPr>
              <w:t xml:space="preserve"> ) </w:t>
            </w:r>
            <w:r w:rsidRPr="003C4B18">
              <w:rPr>
                <w:color w:val="000000" w:themeColor="text1"/>
                <w:sz w:val="28"/>
                <w:szCs w:val="28"/>
              </w:rPr>
              <w:t xml:space="preserve">      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045622C" w14:textId="2EE3330B" w:rsidR="0083181D" w:rsidRPr="003C4B18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</w:tc>
        <w:tc>
          <w:tcPr>
            <w:tcW w:w="34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0D3F62B" w14:textId="77777777" w:rsidR="0083181D" w:rsidRPr="003C4B18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</w:rPr>
            </w:pPr>
          </w:p>
        </w:tc>
      </w:tr>
      <w:tr w:rsidR="0083181D" w:rsidRPr="003C4B18" w14:paraId="5425F29B" w14:textId="77777777" w:rsidTr="008600E0">
        <w:trPr>
          <w:trHeight w:val="553"/>
        </w:trPr>
        <w:tc>
          <w:tcPr>
            <w:tcW w:w="869" w:type="dxa"/>
          </w:tcPr>
          <w:p w14:paraId="2055B337" w14:textId="77777777" w:rsidR="0083181D" w:rsidRPr="003C4B18" w:rsidRDefault="0083181D" w:rsidP="0083181D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2C90BF1" w14:textId="4686775F" w:rsidR="0083181D" w:rsidRPr="003C4B18" w:rsidRDefault="00FD5F4A" w:rsidP="0083181D">
            <w:pPr>
              <w:pStyle w:val="NormalWeb"/>
              <w:spacing w:before="0" w:beforeAutospacing="0" w:after="0" w:afterAutospacing="0"/>
              <w:ind w:right="45"/>
              <w:rPr>
                <w:sz w:val="28"/>
                <w:szCs w:val="28"/>
                <w:lang w:val="en-US"/>
              </w:rPr>
            </w:pPr>
            <w:r w:rsidRPr="003C4B18">
              <w:rPr>
                <w:color w:val="000000" w:themeColor="text1"/>
                <w:sz w:val="28"/>
                <w:szCs w:val="28"/>
                <w:lang w:val="en-US"/>
              </w:rPr>
              <w:t xml:space="preserve">                              </w:t>
            </w:r>
            <w:r w:rsidRPr="003C4B18">
              <w:rPr>
                <w:color w:val="000000" w:themeColor="text1"/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6"/>
                      <w:szCs w:val="36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6"/>
                      <w:szCs w:val="36"/>
                    </w:rPr>
                    <m:t>39</m:t>
                  </m:r>
                </m:den>
              </m:f>
            </m:oMath>
            <w:r w:rsidRPr="003C4B18">
              <w:rPr>
                <w:color w:val="000000" w:themeColor="text1"/>
                <w:sz w:val="28"/>
                <w:szCs w:val="28"/>
              </w:rPr>
              <w:t xml:space="preserve"> x 1            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5DBD08D" w14:textId="5D29F7D9" w:rsidR="0083181D" w:rsidRPr="003C4B18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</w:tc>
        <w:tc>
          <w:tcPr>
            <w:tcW w:w="34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CDC8D50" w14:textId="77777777" w:rsidR="0083181D" w:rsidRPr="003C4B18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</w:rPr>
            </w:pPr>
          </w:p>
        </w:tc>
      </w:tr>
      <w:tr w:rsidR="0083181D" w:rsidRPr="003C4B18" w14:paraId="6D03357D" w14:textId="77777777" w:rsidTr="00A40312">
        <w:trPr>
          <w:trHeight w:val="553"/>
        </w:trPr>
        <w:tc>
          <w:tcPr>
            <w:tcW w:w="869" w:type="dxa"/>
          </w:tcPr>
          <w:p w14:paraId="1A1B0151" w14:textId="77777777" w:rsidR="0083181D" w:rsidRPr="003C4B18" w:rsidRDefault="0083181D" w:rsidP="0083181D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</w:tcBorders>
            <w:shd w:val="clear" w:color="auto" w:fill="auto"/>
          </w:tcPr>
          <w:p w14:paraId="190E334E" w14:textId="41242CD6" w:rsidR="0083181D" w:rsidRPr="003C4B18" w:rsidRDefault="00FD5F4A" w:rsidP="00FD5F4A">
            <w:pPr>
              <w:autoSpaceDE w:val="0"/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       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25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6"/>
                      <w:szCs w:val="36"/>
                    </w:rPr>
                    <m:t>39</m:t>
                  </m:r>
                </m:den>
              </m:f>
            </m:oMath>
            <w:r w:rsidRPr="003C4B1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</w:t>
            </w:r>
          </w:p>
        </w:tc>
        <w:tc>
          <w:tcPr>
            <w:tcW w:w="1495" w:type="dxa"/>
            <w:tcBorders>
              <w:top w:val="single" w:sz="4" w:space="0" w:color="auto"/>
            </w:tcBorders>
            <w:shd w:val="clear" w:color="auto" w:fill="auto"/>
          </w:tcPr>
          <w:p w14:paraId="50D2F7A0" w14:textId="2E162B48" w:rsidR="0083181D" w:rsidRPr="003C4B18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3C4B18">
              <w:rPr>
                <w:bCs/>
                <w:color w:val="000000" w:themeColor="text1"/>
                <w:shd w:val="clear" w:color="auto" w:fill="FFFFFF"/>
                <w:lang w:val="en-US"/>
              </w:rPr>
              <w:t>(0,1)</w:t>
            </w:r>
          </w:p>
        </w:tc>
        <w:tc>
          <w:tcPr>
            <w:tcW w:w="3431" w:type="dxa"/>
            <w:tcBorders>
              <w:top w:val="single" w:sz="4" w:space="0" w:color="auto"/>
            </w:tcBorders>
            <w:shd w:val="clear" w:color="auto" w:fill="auto"/>
          </w:tcPr>
          <w:p w14:paraId="4872891F" w14:textId="77777777" w:rsidR="0083181D" w:rsidRPr="003C4B18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</w:rPr>
            </w:pPr>
          </w:p>
        </w:tc>
      </w:tr>
    </w:tbl>
    <w:p w14:paraId="5285E50C" w14:textId="16C1436F" w:rsidR="00504095" w:rsidRPr="003C4B18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14:paraId="1ECBF3B7" w14:textId="11517A24" w:rsidR="00504095" w:rsidRPr="003C4B18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DC77591" w14:textId="67F6283F" w:rsidR="00504095" w:rsidRPr="003C4B18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972DA5E" w14:textId="76302E0C" w:rsidR="00504095" w:rsidRPr="003C4B18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16383C3" w14:textId="77777777" w:rsidR="00504095" w:rsidRPr="003C4B18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504095" w:rsidRPr="003C4B18" w:rsidSect="005D5164">
      <w:pgSz w:w="11910" w:h="16840"/>
      <w:pgMar w:top="567" w:right="567" w:bottom="567" w:left="567" w:header="550" w:footer="0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73C7B82" w14:textId="77777777" w:rsidR="00656C2B" w:rsidRDefault="00656C2B">
      <w:pPr>
        <w:spacing w:line="240" w:lineRule="auto"/>
      </w:pPr>
      <w:r>
        <w:separator/>
      </w:r>
    </w:p>
  </w:endnote>
  <w:endnote w:type="continuationSeparator" w:id="0">
    <w:p w14:paraId="5973577B" w14:textId="77777777" w:rsidR="00656C2B" w:rsidRDefault="00656C2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Times New Roman Italic">
    <w:panose1 w:val="02020503050405090304"/>
    <w:charset w:val="00"/>
    <w:family w:val="roman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DAB71E0" w14:textId="77777777" w:rsidR="00656C2B" w:rsidRDefault="00656C2B">
      <w:pPr>
        <w:spacing w:after="0"/>
      </w:pPr>
      <w:r>
        <w:separator/>
      </w:r>
    </w:p>
  </w:footnote>
  <w:footnote w:type="continuationSeparator" w:id="0">
    <w:p w14:paraId="5FADFBC1" w14:textId="77777777" w:rsidR="00656C2B" w:rsidRDefault="00656C2B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9CCBB791"/>
    <w:multiLevelType w:val="singleLevel"/>
    <w:tmpl w:val="9CCBB791"/>
    <w:lvl w:ilvl="0">
      <w:start w:val="2"/>
      <w:numFmt w:val="upperLetter"/>
      <w:suff w:val="space"/>
      <w:lvlText w:val="%1."/>
      <w:lvlJc w:val="left"/>
    </w:lvl>
  </w:abstractNum>
  <w:abstractNum w:abstractNumId="1" w15:restartNumberingAfterBreak="0">
    <w:nsid w:val="B02EA86E"/>
    <w:multiLevelType w:val="singleLevel"/>
    <w:tmpl w:val="B02EA86E"/>
    <w:lvl w:ilvl="0">
      <w:start w:val="3"/>
      <w:numFmt w:val="upperLetter"/>
      <w:suff w:val="space"/>
      <w:lvlText w:val="%1."/>
      <w:lvlJc w:val="left"/>
      <w:pPr>
        <w:ind w:left="2280" w:firstLine="0"/>
      </w:pPr>
    </w:lvl>
  </w:abstractNum>
  <w:abstractNum w:abstractNumId="2" w15:restartNumberingAfterBreak="0">
    <w:nsid w:val="03410B88"/>
    <w:multiLevelType w:val="hybridMultilevel"/>
    <w:tmpl w:val="A2FC3904"/>
    <w:lvl w:ilvl="0" w:tplc="0409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BD59D8"/>
    <w:multiLevelType w:val="hybridMultilevel"/>
    <w:tmpl w:val="B038C9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1C79CB"/>
    <w:multiLevelType w:val="singleLevel"/>
    <w:tmpl w:val="151C79CB"/>
    <w:lvl w:ilvl="0">
      <w:start w:val="1"/>
      <w:numFmt w:val="lowerLetter"/>
      <w:suff w:val="space"/>
      <w:lvlText w:val="%1)"/>
      <w:lvlJc w:val="left"/>
    </w:lvl>
  </w:abstractNum>
  <w:abstractNum w:abstractNumId="5" w15:restartNumberingAfterBreak="0">
    <w:nsid w:val="28951AF7"/>
    <w:multiLevelType w:val="hybridMultilevel"/>
    <w:tmpl w:val="FA5A0170"/>
    <w:lvl w:ilvl="0" w:tplc="0409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 w15:restartNumberingAfterBreak="0">
    <w:nsid w:val="31467D71"/>
    <w:multiLevelType w:val="hybridMultilevel"/>
    <w:tmpl w:val="4BD0EE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8563647"/>
    <w:multiLevelType w:val="hybridMultilevel"/>
    <w:tmpl w:val="543E2D98"/>
    <w:lvl w:ilvl="0" w:tplc="D7EAB640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num w:numId="1">
    <w:abstractNumId w:val="7"/>
  </w:num>
  <w:num w:numId="2">
    <w:abstractNumId w:val="0"/>
  </w:num>
  <w:num w:numId="3">
    <w:abstractNumId w:val="1"/>
  </w:num>
  <w:num w:numId="4">
    <w:abstractNumId w:val="4"/>
  </w:num>
  <w:num w:numId="5">
    <w:abstractNumId w:val="5"/>
  </w:num>
  <w:num w:numId="6">
    <w:abstractNumId w:val="2"/>
  </w:num>
  <w:num w:numId="7">
    <w:abstractNumId w:val="3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activeWritingStyle w:appName="MSWord" w:lang="en-US" w:vendorID="64" w:dllVersion="6" w:nlCheck="1" w:checkStyle="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40"/>
  <w:drawingGridVerticalSpacing w:val="3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2E48"/>
    <w:rsid w:val="00002BB7"/>
    <w:rsid w:val="00010667"/>
    <w:rsid w:val="00011B9B"/>
    <w:rsid w:val="00013652"/>
    <w:rsid w:val="00026DE0"/>
    <w:rsid w:val="00032790"/>
    <w:rsid w:val="000351E7"/>
    <w:rsid w:val="000415EC"/>
    <w:rsid w:val="00046861"/>
    <w:rsid w:val="00050A05"/>
    <w:rsid w:val="000703D0"/>
    <w:rsid w:val="000806D6"/>
    <w:rsid w:val="00092C11"/>
    <w:rsid w:val="0009434D"/>
    <w:rsid w:val="000A21E0"/>
    <w:rsid w:val="000A64ED"/>
    <w:rsid w:val="000B08DE"/>
    <w:rsid w:val="000C0B10"/>
    <w:rsid w:val="000C14D0"/>
    <w:rsid w:val="000C5143"/>
    <w:rsid w:val="000D0B4D"/>
    <w:rsid w:val="000D297A"/>
    <w:rsid w:val="000D615C"/>
    <w:rsid w:val="000E7D56"/>
    <w:rsid w:val="000F00FA"/>
    <w:rsid w:val="000F18C2"/>
    <w:rsid w:val="0011402F"/>
    <w:rsid w:val="00120618"/>
    <w:rsid w:val="00126B10"/>
    <w:rsid w:val="001428A6"/>
    <w:rsid w:val="00144011"/>
    <w:rsid w:val="00153C7D"/>
    <w:rsid w:val="0016061C"/>
    <w:rsid w:val="00170BD8"/>
    <w:rsid w:val="00176F29"/>
    <w:rsid w:val="00180EC5"/>
    <w:rsid w:val="00181DE1"/>
    <w:rsid w:val="00192FD8"/>
    <w:rsid w:val="001938B7"/>
    <w:rsid w:val="00197BFE"/>
    <w:rsid w:val="001A2907"/>
    <w:rsid w:val="001A6C32"/>
    <w:rsid w:val="001B0CAE"/>
    <w:rsid w:val="001B7365"/>
    <w:rsid w:val="001C2BDD"/>
    <w:rsid w:val="001C3495"/>
    <w:rsid w:val="001D0727"/>
    <w:rsid w:val="001D70CF"/>
    <w:rsid w:val="001E2BC4"/>
    <w:rsid w:val="001E3950"/>
    <w:rsid w:val="001E79C2"/>
    <w:rsid w:val="00201F12"/>
    <w:rsid w:val="00205F8C"/>
    <w:rsid w:val="0021574C"/>
    <w:rsid w:val="00215B7C"/>
    <w:rsid w:val="00216DEC"/>
    <w:rsid w:val="00247D4C"/>
    <w:rsid w:val="0025297F"/>
    <w:rsid w:val="00254A01"/>
    <w:rsid w:val="0026720D"/>
    <w:rsid w:val="00272A26"/>
    <w:rsid w:val="002741BC"/>
    <w:rsid w:val="00280F66"/>
    <w:rsid w:val="002844DA"/>
    <w:rsid w:val="0028579B"/>
    <w:rsid w:val="002967AC"/>
    <w:rsid w:val="002977E0"/>
    <w:rsid w:val="002A6E3F"/>
    <w:rsid w:val="002C545D"/>
    <w:rsid w:val="002C5498"/>
    <w:rsid w:val="002C5B5D"/>
    <w:rsid w:val="002C5E6C"/>
    <w:rsid w:val="002C7C02"/>
    <w:rsid w:val="002D2B6D"/>
    <w:rsid w:val="002D3B8F"/>
    <w:rsid w:val="002D479F"/>
    <w:rsid w:val="002E1630"/>
    <w:rsid w:val="002F5253"/>
    <w:rsid w:val="0031384C"/>
    <w:rsid w:val="00330415"/>
    <w:rsid w:val="00343AB7"/>
    <w:rsid w:val="00347C2A"/>
    <w:rsid w:val="00352815"/>
    <w:rsid w:val="003660A5"/>
    <w:rsid w:val="00371144"/>
    <w:rsid w:val="0037581C"/>
    <w:rsid w:val="003779F2"/>
    <w:rsid w:val="00377A14"/>
    <w:rsid w:val="00380B6B"/>
    <w:rsid w:val="00384684"/>
    <w:rsid w:val="003955B7"/>
    <w:rsid w:val="003A25B2"/>
    <w:rsid w:val="003A25E8"/>
    <w:rsid w:val="003A50A3"/>
    <w:rsid w:val="003B01E4"/>
    <w:rsid w:val="003B3BC4"/>
    <w:rsid w:val="003B7581"/>
    <w:rsid w:val="003B7E71"/>
    <w:rsid w:val="003C4B18"/>
    <w:rsid w:val="003D2290"/>
    <w:rsid w:val="003D6AD3"/>
    <w:rsid w:val="003F0E97"/>
    <w:rsid w:val="003F4A30"/>
    <w:rsid w:val="00402025"/>
    <w:rsid w:val="0040327F"/>
    <w:rsid w:val="004050B3"/>
    <w:rsid w:val="0040632B"/>
    <w:rsid w:val="00411C94"/>
    <w:rsid w:val="00411F84"/>
    <w:rsid w:val="00413CE8"/>
    <w:rsid w:val="00415AAE"/>
    <w:rsid w:val="004235D9"/>
    <w:rsid w:val="00433A2C"/>
    <w:rsid w:val="004340C9"/>
    <w:rsid w:val="00436A9C"/>
    <w:rsid w:val="004424DF"/>
    <w:rsid w:val="0044287C"/>
    <w:rsid w:val="004439AC"/>
    <w:rsid w:val="00462821"/>
    <w:rsid w:val="00467E86"/>
    <w:rsid w:val="0047666D"/>
    <w:rsid w:val="00484070"/>
    <w:rsid w:val="004849C0"/>
    <w:rsid w:val="00485251"/>
    <w:rsid w:val="00487DBE"/>
    <w:rsid w:val="00491E26"/>
    <w:rsid w:val="004A2467"/>
    <w:rsid w:val="004A55E5"/>
    <w:rsid w:val="004A6228"/>
    <w:rsid w:val="004A7CB8"/>
    <w:rsid w:val="004B53F6"/>
    <w:rsid w:val="004C0938"/>
    <w:rsid w:val="004C3855"/>
    <w:rsid w:val="004C5035"/>
    <w:rsid w:val="004D3FCA"/>
    <w:rsid w:val="004E00A1"/>
    <w:rsid w:val="004E2A88"/>
    <w:rsid w:val="004E48D3"/>
    <w:rsid w:val="004E50A6"/>
    <w:rsid w:val="004E7241"/>
    <w:rsid w:val="004F7F2D"/>
    <w:rsid w:val="00504095"/>
    <w:rsid w:val="00510A86"/>
    <w:rsid w:val="00513F13"/>
    <w:rsid w:val="0052611E"/>
    <w:rsid w:val="00531F46"/>
    <w:rsid w:val="0053398C"/>
    <w:rsid w:val="00533C98"/>
    <w:rsid w:val="00535D75"/>
    <w:rsid w:val="00535D79"/>
    <w:rsid w:val="005505D6"/>
    <w:rsid w:val="005512EE"/>
    <w:rsid w:val="00554F64"/>
    <w:rsid w:val="005654CD"/>
    <w:rsid w:val="005663E1"/>
    <w:rsid w:val="00566B4D"/>
    <w:rsid w:val="005721FC"/>
    <w:rsid w:val="00576257"/>
    <w:rsid w:val="00583960"/>
    <w:rsid w:val="00584DE7"/>
    <w:rsid w:val="00593618"/>
    <w:rsid w:val="005A270C"/>
    <w:rsid w:val="005B1FA8"/>
    <w:rsid w:val="005B3329"/>
    <w:rsid w:val="005C5257"/>
    <w:rsid w:val="005D36A4"/>
    <w:rsid w:val="005D5164"/>
    <w:rsid w:val="005D78DE"/>
    <w:rsid w:val="005E34FF"/>
    <w:rsid w:val="005F12C0"/>
    <w:rsid w:val="00600394"/>
    <w:rsid w:val="00602F63"/>
    <w:rsid w:val="00611FB3"/>
    <w:rsid w:val="00614D2F"/>
    <w:rsid w:val="00621790"/>
    <w:rsid w:val="00622071"/>
    <w:rsid w:val="0062253D"/>
    <w:rsid w:val="00634071"/>
    <w:rsid w:val="006355FF"/>
    <w:rsid w:val="00651496"/>
    <w:rsid w:val="00656C2B"/>
    <w:rsid w:val="00663718"/>
    <w:rsid w:val="00665A22"/>
    <w:rsid w:val="00673A70"/>
    <w:rsid w:val="00681CC1"/>
    <w:rsid w:val="00685F73"/>
    <w:rsid w:val="0069288A"/>
    <w:rsid w:val="00693A91"/>
    <w:rsid w:val="00694DCF"/>
    <w:rsid w:val="006A3489"/>
    <w:rsid w:val="006B0135"/>
    <w:rsid w:val="006C359E"/>
    <w:rsid w:val="006C3CF2"/>
    <w:rsid w:val="006C5805"/>
    <w:rsid w:val="006C73CE"/>
    <w:rsid w:val="006D1913"/>
    <w:rsid w:val="006D22C3"/>
    <w:rsid w:val="006E0F7A"/>
    <w:rsid w:val="006E2400"/>
    <w:rsid w:val="006E3125"/>
    <w:rsid w:val="006E65BC"/>
    <w:rsid w:val="006F11BF"/>
    <w:rsid w:val="006F55BD"/>
    <w:rsid w:val="00712574"/>
    <w:rsid w:val="007218D4"/>
    <w:rsid w:val="007307D5"/>
    <w:rsid w:val="0073376C"/>
    <w:rsid w:val="00733CF4"/>
    <w:rsid w:val="007340BA"/>
    <w:rsid w:val="00737EF5"/>
    <w:rsid w:val="00746A91"/>
    <w:rsid w:val="00751EDA"/>
    <w:rsid w:val="007605BE"/>
    <w:rsid w:val="007607CB"/>
    <w:rsid w:val="00765D88"/>
    <w:rsid w:val="00767C8A"/>
    <w:rsid w:val="00771E14"/>
    <w:rsid w:val="0077297F"/>
    <w:rsid w:val="00773166"/>
    <w:rsid w:val="00775922"/>
    <w:rsid w:val="00775B3F"/>
    <w:rsid w:val="00782817"/>
    <w:rsid w:val="0078337F"/>
    <w:rsid w:val="00784558"/>
    <w:rsid w:val="0078795B"/>
    <w:rsid w:val="00787AAE"/>
    <w:rsid w:val="00795CA4"/>
    <w:rsid w:val="007A3069"/>
    <w:rsid w:val="007A6381"/>
    <w:rsid w:val="007A7108"/>
    <w:rsid w:val="007B47CE"/>
    <w:rsid w:val="007C3750"/>
    <w:rsid w:val="007C449B"/>
    <w:rsid w:val="007D1032"/>
    <w:rsid w:val="007D522A"/>
    <w:rsid w:val="007E2E4B"/>
    <w:rsid w:val="007F48C2"/>
    <w:rsid w:val="007F65A6"/>
    <w:rsid w:val="007F7757"/>
    <w:rsid w:val="00800C59"/>
    <w:rsid w:val="00804750"/>
    <w:rsid w:val="00804A51"/>
    <w:rsid w:val="00806FBF"/>
    <w:rsid w:val="008113E5"/>
    <w:rsid w:val="008114FB"/>
    <w:rsid w:val="00813535"/>
    <w:rsid w:val="00816103"/>
    <w:rsid w:val="0082343B"/>
    <w:rsid w:val="0083155D"/>
    <w:rsid w:val="0083181D"/>
    <w:rsid w:val="00831AB6"/>
    <w:rsid w:val="008323A2"/>
    <w:rsid w:val="00841619"/>
    <w:rsid w:val="00842DEC"/>
    <w:rsid w:val="00845F1D"/>
    <w:rsid w:val="008600E0"/>
    <w:rsid w:val="00861777"/>
    <w:rsid w:val="0086264C"/>
    <w:rsid w:val="00871252"/>
    <w:rsid w:val="00873142"/>
    <w:rsid w:val="008747B0"/>
    <w:rsid w:val="00880E2F"/>
    <w:rsid w:val="0089325A"/>
    <w:rsid w:val="008A36F1"/>
    <w:rsid w:val="008A5EAD"/>
    <w:rsid w:val="008A6972"/>
    <w:rsid w:val="008B04B9"/>
    <w:rsid w:val="008B3FA4"/>
    <w:rsid w:val="008B5C72"/>
    <w:rsid w:val="008B6A72"/>
    <w:rsid w:val="008C04F8"/>
    <w:rsid w:val="008C34FB"/>
    <w:rsid w:val="008C53FD"/>
    <w:rsid w:val="008D0FBC"/>
    <w:rsid w:val="008F2E48"/>
    <w:rsid w:val="008F31F5"/>
    <w:rsid w:val="008F4559"/>
    <w:rsid w:val="009005CA"/>
    <w:rsid w:val="0090120C"/>
    <w:rsid w:val="00905BCD"/>
    <w:rsid w:val="009120DD"/>
    <w:rsid w:val="00912AE4"/>
    <w:rsid w:val="009141DF"/>
    <w:rsid w:val="00914C54"/>
    <w:rsid w:val="00915714"/>
    <w:rsid w:val="009254F8"/>
    <w:rsid w:val="00925797"/>
    <w:rsid w:val="00932B7B"/>
    <w:rsid w:val="009341FC"/>
    <w:rsid w:val="00935D12"/>
    <w:rsid w:val="0094019A"/>
    <w:rsid w:val="009444C8"/>
    <w:rsid w:val="009502ED"/>
    <w:rsid w:val="009541FD"/>
    <w:rsid w:val="00954220"/>
    <w:rsid w:val="00981FAB"/>
    <w:rsid w:val="009837C5"/>
    <w:rsid w:val="00984BCB"/>
    <w:rsid w:val="009A2893"/>
    <w:rsid w:val="009B1BF2"/>
    <w:rsid w:val="009B37DD"/>
    <w:rsid w:val="009C0E15"/>
    <w:rsid w:val="009C5DC5"/>
    <w:rsid w:val="009D2325"/>
    <w:rsid w:val="009D47A9"/>
    <w:rsid w:val="009D513F"/>
    <w:rsid w:val="009D6B52"/>
    <w:rsid w:val="009D7A85"/>
    <w:rsid w:val="009E549F"/>
    <w:rsid w:val="009E73E1"/>
    <w:rsid w:val="009E75B7"/>
    <w:rsid w:val="009F73F3"/>
    <w:rsid w:val="00A00D15"/>
    <w:rsid w:val="00A12DFF"/>
    <w:rsid w:val="00A13538"/>
    <w:rsid w:val="00A1367F"/>
    <w:rsid w:val="00A17A18"/>
    <w:rsid w:val="00A20259"/>
    <w:rsid w:val="00A219C9"/>
    <w:rsid w:val="00A24572"/>
    <w:rsid w:val="00A356D5"/>
    <w:rsid w:val="00A40312"/>
    <w:rsid w:val="00A40A5A"/>
    <w:rsid w:val="00A40A9A"/>
    <w:rsid w:val="00A44FC5"/>
    <w:rsid w:val="00A51BF3"/>
    <w:rsid w:val="00A55D80"/>
    <w:rsid w:val="00A570AD"/>
    <w:rsid w:val="00A65009"/>
    <w:rsid w:val="00A70278"/>
    <w:rsid w:val="00A7505C"/>
    <w:rsid w:val="00A818C5"/>
    <w:rsid w:val="00A87742"/>
    <w:rsid w:val="00A93165"/>
    <w:rsid w:val="00A94D32"/>
    <w:rsid w:val="00AA5421"/>
    <w:rsid w:val="00AB3CD2"/>
    <w:rsid w:val="00AB760D"/>
    <w:rsid w:val="00AC09D7"/>
    <w:rsid w:val="00AC450A"/>
    <w:rsid w:val="00AD1648"/>
    <w:rsid w:val="00AD5064"/>
    <w:rsid w:val="00AE02FC"/>
    <w:rsid w:val="00AE43CE"/>
    <w:rsid w:val="00AE4D41"/>
    <w:rsid w:val="00AE7981"/>
    <w:rsid w:val="00B035CE"/>
    <w:rsid w:val="00B1330E"/>
    <w:rsid w:val="00B15E47"/>
    <w:rsid w:val="00B22426"/>
    <w:rsid w:val="00B25665"/>
    <w:rsid w:val="00B36999"/>
    <w:rsid w:val="00B40D20"/>
    <w:rsid w:val="00B4120E"/>
    <w:rsid w:val="00B418BB"/>
    <w:rsid w:val="00B51A10"/>
    <w:rsid w:val="00B53012"/>
    <w:rsid w:val="00B53C58"/>
    <w:rsid w:val="00B555F5"/>
    <w:rsid w:val="00B56925"/>
    <w:rsid w:val="00B70D47"/>
    <w:rsid w:val="00B84FAA"/>
    <w:rsid w:val="00B85BA1"/>
    <w:rsid w:val="00B8766D"/>
    <w:rsid w:val="00BA2867"/>
    <w:rsid w:val="00BA6709"/>
    <w:rsid w:val="00BA7DA0"/>
    <w:rsid w:val="00BC411D"/>
    <w:rsid w:val="00BD0253"/>
    <w:rsid w:val="00BD16AF"/>
    <w:rsid w:val="00BD7589"/>
    <w:rsid w:val="00BE2BBA"/>
    <w:rsid w:val="00BF29B5"/>
    <w:rsid w:val="00BF41A5"/>
    <w:rsid w:val="00BF7131"/>
    <w:rsid w:val="00C01625"/>
    <w:rsid w:val="00C054C8"/>
    <w:rsid w:val="00C07A22"/>
    <w:rsid w:val="00C12638"/>
    <w:rsid w:val="00C15989"/>
    <w:rsid w:val="00C16AA7"/>
    <w:rsid w:val="00C17730"/>
    <w:rsid w:val="00C33BE0"/>
    <w:rsid w:val="00C3516A"/>
    <w:rsid w:val="00C41ADC"/>
    <w:rsid w:val="00C41D56"/>
    <w:rsid w:val="00C62BF1"/>
    <w:rsid w:val="00C70CCB"/>
    <w:rsid w:val="00C72CDB"/>
    <w:rsid w:val="00C7480E"/>
    <w:rsid w:val="00C7689E"/>
    <w:rsid w:val="00C83D50"/>
    <w:rsid w:val="00CC0BD3"/>
    <w:rsid w:val="00CC24DE"/>
    <w:rsid w:val="00CC64A9"/>
    <w:rsid w:val="00CD56FE"/>
    <w:rsid w:val="00CE1D6F"/>
    <w:rsid w:val="00CE2672"/>
    <w:rsid w:val="00CE2EE6"/>
    <w:rsid w:val="00CF171E"/>
    <w:rsid w:val="00CF3832"/>
    <w:rsid w:val="00CF525A"/>
    <w:rsid w:val="00CF7F99"/>
    <w:rsid w:val="00D12F86"/>
    <w:rsid w:val="00D173B5"/>
    <w:rsid w:val="00D276B8"/>
    <w:rsid w:val="00D337F3"/>
    <w:rsid w:val="00D46A33"/>
    <w:rsid w:val="00D47632"/>
    <w:rsid w:val="00D53199"/>
    <w:rsid w:val="00D60C25"/>
    <w:rsid w:val="00D7044E"/>
    <w:rsid w:val="00D725CC"/>
    <w:rsid w:val="00D82A2F"/>
    <w:rsid w:val="00D9033B"/>
    <w:rsid w:val="00DA2D4B"/>
    <w:rsid w:val="00DA3399"/>
    <w:rsid w:val="00DB4438"/>
    <w:rsid w:val="00DC303D"/>
    <w:rsid w:val="00DC533B"/>
    <w:rsid w:val="00DC6E96"/>
    <w:rsid w:val="00DD21B4"/>
    <w:rsid w:val="00DD417B"/>
    <w:rsid w:val="00DE60C5"/>
    <w:rsid w:val="00DF39F4"/>
    <w:rsid w:val="00E139ED"/>
    <w:rsid w:val="00E2063C"/>
    <w:rsid w:val="00E21394"/>
    <w:rsid w:val="00E32008"/>
    <w:rsid w:val="00E345A2"/>
    <w:rsid w:val="00E40CBF"/>
    <w:rsid w:val="00E4646D"/>
    <w:rsid w:val="00E479EE"/>
    <w:rsid w:val="00E52971"/>
    <w:rsid w:val="00E53472"/>
    <w:rsid w:val="00E53A40"/>
    <w:rsid w:val="00E71389"/>
    <w:rsid w:val="00E73392"/>
    <w:rsid w:val="00E75E3F"/>
    <w:rsid w:val="00E76ABE"/>
    <w:rsid w:val="00E801B9"/>
    <w:rsid w:val="00E85399"/>
    <w:rsid w:val="00E8662D"/>
    <w:rsid w:val="00E8665B"/>
    <w:rsid w:val="00E93514"/>
    <w:rsid w:val="00E97DF5"/>
    <w:rsid w:val="00EA47A5"/>
    <w:rsid w:val="00EB1FF2"/>
    <w:rsid w:val="00EB2B87"/>
    <w:rsid w:val="00EB3AEC"/>
    <w:rsid w:val="00EC5D54"/>
    <w:rsid w:val="00EC7DF9"/>
    <w:rsid w:val="00EC7F5F"/>
    <w:rsid w:val="00ED01DC"/>
    <w:rsid w:val="00ED23BC"/>
    <w:rsid w:val="00ED6EB1"/>
    <w:rsid w:val="00EE0108"/>
    <w:rsid w:val="00EE3A31"/>
    <w:rsid w:val="00EF43E6"/>
    <w:rsid w:val="00EF4743"/>
    <w:rsid w:val="00F03D34"/>
    <w:rsid w:val="00F04942"/>
    <w:rsid w:val="00F05849"/>
    <w:rsid w:val="00F12D90"/>
    <w:rsid w:val="00F16562"/>
    <w:rsid w:val="00F22699"/>
    <w:rsid w:val="00F25C9E"/>
    <w:rsid w:val="00F30FAD"/>
    <w:rsid w:val="00F33A99"/>
    <w:rsid w:val="00F3475D"/>
    <w:rsid w:val="00F36668"/>
    <w:rsid w:val="00F41E24"/>
    <w:rsid w:val="00F506FC"/>
    <w:rsid w:val="00F7061B"/>
    <w:rsid w:val="00F81432"/>
    <w:rsid w:val="00F836BF"/>
    <w:rsid w:val="00F84C0E"/>
    <w:rsid w:val="00F862AE"/>
    <w:rsid w:val="00F92E25"/>
    <w:rsid w:val="00F9498B"/>
    <w:rsid w:val="00FA08F6"/>
    <w:rsid w:val="00FA379E"/>
    <w:rsid w:val="00FA7ECF"/>
    <w:rsid w:val="00FB02FA"/>
    <w:rsid w:val="00FB1044"/>
    <w:rsid w:val="00FB1E19"/>
    <w:rsid w:val="00FC2385"/>
    <w:rsid w:val="00FC63E7"/>
    <w:rsid w:val="00FD0F8E"/>
    <w:rsid w:val="00FD2B12"/>
    <w:rsid w:val="00FD5F4A"/>
    <w:rsid w:val="00FE57B8"/>
    <w:rsid w:val="00FF13AD"/>
    <w:rsid w:val="00FF15A4"/>
    <w:rsid w:val="03716744"/>
    <w:rsid w:val="069B0266"/>
    <w:rsid w:val="09491AE1"/>
    <w:rsid w:val="0C86159B"/>
    <w:rsid w:val="1B6B6A0B"/>
    <w:rsid w:val="2E6E173D"/>
    <w:rsid w:val="3A2937B4"/>
    <w:rsid w:val="43F5418D"/>
    <w:rsid w:val="48222185"/>
    <w:rsid w:val="48437B6A"/>
    <w:rsid w:val="5A1F60EE"/>
    <w:rsid w:val="5A687F31"/>
    <w:rsid w:val="5EB016E9"/>
    <w:rsid w:val="78BA6E21"/>
    <w:rsid w:val="7CDA6E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7A51156"/>
  <w15:docId w15:val="{BE7D9E5F-C555-42CA-993E-51A76B9647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240" w:after="0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pPr>
      <w:keepNext/>
      <w:keepLines/>
      <w:spacing w:before="120" w:after="0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120" w:after="0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120" w:after="0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Pr>
      <w:i/>
      <w:iCs/>
    </w:rPr>
  </w:style>
  <w:style w:type="paragraph" w:styleId="NormalWeb">
    <w:name w:val="Normal (Web)"/>
    <w:aliases w:val="Normal (Web) Char"/>
    <w:basedOn w:val="Normal"/>
    <w:uiPriority w:val="99"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Heading1Char">
    <w:name w:val="Heading 1 Char"/>
    <w:basedOn w:val="DefaultParagraphFont"/>
    <w:link w:val="Heading1"/>
    <w:uiPriority w:val="9"/>
    <w:qFormat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qFormat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qFormat/>
    <w:rPr>
      <w:rFonts w:ascii="Times New Roman" w:eastAsiaTheme="majorEastAsia" w:hAnsi="Times New Roman" w:cstheme="majorBidi"/>
      <w:i/>
      <w:iCs/>
      <w:sz w:val="26"/>
    </w:rPr>
  </w:style>
  <w:style w:type="paragraph" w:styleId="ListParagraph">
    <w:name w:val="List Paragraph"/>
    <w:basedOn w:val="Normal"/>
    <w:uiPriority w:val="34"/>
    <w:qFormat/>
    <w:rsid w:val="00B1330E"/>
    <w:pPr>
      <w:ind w:left="720"/>
      <w:contextualSpacing/>
    </w:pPr>
  </w:style>
  <w:style w:type="table" w:styleId="TableGrid">
    <w:name w:val="Table Grid"/>
    <w:basedOn w:val="TableNormal"/>
    <w:uiPriority w:val="59"/>
    <w:qFormat/>
    <w:rsid w:val="00504095"/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504095"/>
    <w:rPr>
      <w:rFonts w:ascii="Times New Roman" w:hAnsi="Times New Roman" w:cs="Times New Roman" w:hint="default"/>
      <w:b/>
      <w:bCs/>
      <w:color w:val="000000"/>
      <w:sz w:val="26"/>
      <w:szCs w:val="26"/>
    </w:rPr>
  </w:style>
  <w:style w:type="paragraph" w:customStyle="1" w:styleId="text-center">
    <w:name w:val="text-center"/>
    <w:basedOn w:val="Normal"/>
    <w:rsid w:val="0050409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21">
    <w:name w:val="fontstyle21"/>
    <w:basedOn w:val="DefaultParagraphFont"/>
    <w:rsid w:val="00871252"/>
    <w:rPr>
      <w:rFonts w:ascii="Times New Roman Italic" w:hAnsi="Times New Roman Italic" w:hint="default"/>
      <w:b w:val="0"/>
      <w:bCs w:val="0"/>
      <w:i/>
      <w:iCs/>
      <w:color w:val="000000"/>
      <w:sz w:val="28"/>
      <w:szCs w:val="28"/>
    </w:rPr>
  </w:style>
  <w:style w:type="character" w:customStyle="1" w:styleId="apple-converted-space">
    <w:name w:val="apple-converted-space"/>
    <w:rsid w:val="00ED23BC"/>
  </w:style>
  <w:style w:type="character" w:styleId="Strong">
    <w:name w:val="Strong"/>
    <w:basedOn w:val="DefaultParagraphFont"/>
    <w:uiPriority w:val="22"/>
    <w:qFormat/>
    <w:rsid w:val="00ED23BC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6F11B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2A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2A2F"/>
    <w:rPr>
      <w:rFonts w:ascii="Tahoma" w:eastAsiaTheme="minorHAns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58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8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7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4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868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46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072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73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38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40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03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99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3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63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980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17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09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1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4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79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218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97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9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233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8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71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85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45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6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6</Pages>
  <Words>1517</Words>
  <Characters>8653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8</cp:revision>
  <cp:lastPrinted>2025-04-16T07:21:00Z</cp:lastPrinted>
  <dcterms:created xsi:type="dcterms:W3CDTF">2025-04-24T07:15:00Z</dcterms:created>
  <dcterms:modified xsi:type="dcterms:W3CDTF">2025-04-24T0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266</vt:lpwstr>
  </property>
  <property fmtid="{D5CDD505-2E9C-101B-9397-08002B2CF9AE}" pid="3" name="ICV">
    <vt:lpwstr>75E212771F36442D9FE944C7575EBA1A_12</vt:lpwstr>
  </property>
</Properties>
</file>